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 autoCompressPictures="0">
  <p:sldMasterIdLst>
    <p:sldMasterId id="2147483658" r:id="rId1"/>
  </p:sldMasterIdLst>
  <p:notesMasterIdLst>
    <p:notesMasterId r:id="rId15"/>
  </p:notesMasterIdLst>
  <p:handoutMasterIdLst>
    <p:handoutMasterId r:id="rId16"/>
  </p:handoutMasterIdLst>
  <p:sldIdLst>
    <p:sldId id="261" r:id="rId2"/>
    <p:sldId id="262" r:id="rId3"/>
    <p:sldId id="263" r:id="rId4"/>
    <p:sldId id="267" r:id="rId5"/>
    <p:sldId id="268" r:id="rId6"/>
    <p:sldId id="269" r:id="rId7"/>
    <p:sldId id="264" r:id="rId8"/>
    <p:sldId id="270" r:id="rId9"/>
    <p:sldId id="271" r:id="rId10"/>
    <p:sldId id="272" r:id="rId11"/>
    <p:sldId id="273" r:id="rId12"/>
    <p:sldId id="265" r:id="rId13"/>
    <p:sldId id="274" r:id="rId14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36">
          <p15:clr>
            <a:srgbClr val="A4A3A4"/>
          </p15:clr>
        </p15:guide>
        <p15:guide id="2" orient="horz" pos="391">
          <p15:clr>
            <a:srgbClr val="A4A3A4"/>
          </p15:clr>
        </p15:guide>
        <p15:guide id="3" orient="horz" pos="3975">
          <p15:clr>
            <a:srgbClr val="A4A3A4"/>
          </p15:clr>
        </p15:guide>
        <p15:guide id="4" orient="horz" pos="1030">
          <p15:clr>
            <a:srgbClr val="A4A3A4"/>
          </p15:clr>
        </p15:guide>
        <p15:guide id="5" pos="7312">
          <p15:clr>
            <a:srgbClr val="A4A3A4"/>
          </p15:clr>
        </p15:guide>
        <p15:guide id="6" pos="37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Author" initials="A" lastIdx="0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618" autoAdjust="0"/>
    <p:restoredTop sz="94622" autoAdjust="0"/>
  </p:normalViewPr>
  <p:slideViewPr>
    <p:cSldViewPr snapToGrid="0" showGuides="1">
      <p:cViewPr varScale="1">
        <p:scale>
          <a:sx n="135" d="100"/>
          <a:sy n="135" d="100"/>
        </p:scale>
        <p:origin x="456" y="75"/>
      </p:cViewPr>
      <p:guideLst>
        <p:guide orient="horz" pos="936"/>
        <p:guide orient="horz" pos="391"/>
        <p:guide orient="horz" pos="3975"/>
        <p:guide orient="horz" pos="1030"/>
        <p:guide pos="7312"/>
        <p:guide pos="37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1718"/>
    </p:cViewPr>
  </p:sorterViewPr>
  <p:notesViewPr>
    <p:cSldViewPr snapToGrid="0" showGuides="1">
      <p:cViewPr varScale="1">
        <p:scale>
          <a:sx n="122" d="100"/>
          <a:sy n="122" d="100"/>
        </p:scale>
        <p:origin x="4914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sidehove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Pladsholder til dato 2"/>
          <p:cNvSpPr>
            <a:spLocks noGrp="1"/>
          </p:cNvSpPr>
          <p:nvPr>
            <p:ph type="dt" sz="quarter" idx="1"/>
          </p:nvPr>
        </p:nvSpPr>
        <p:spPr>
          <a:xfrm>
            <a:off x="3970939" y="0"/>
            <a:ext cx="3037840" cy="4664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8F9E11-F642-4BF2-B4DC-AF7D35EA7551}" type="datetimeFigureOut">
              <a:rPr lang="en-GB" smtClean="0"/>
              <a:t>28/11/2023</a:t>
            </a:fld>
            <a:endParaRPr lang="en-GB"/>
          </a:p>
        </p:txBody>
      </p:sp>
      <p:sp>
        <p:nvSpPr>
          <p:cNvPr id="4" name="Pladsholder til sidefod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Pladsholder til slidenummer 4"/>
          <p:cNvSpPr>
            <a:spLocks noGrp="1"/>
          </p:cNvSpPr>
          <p:nvPr>
            <p:ph type="sldNum" sz="quarter" idx="3"/>
          </p:nvPr>
        </p:nvSpPr>
        <p:spPr>
          <a:xfrm>
            <a:off x="3970939" y="8829967"/>
            <a:ext cx="3037840" cy="4664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A371A3-64EC-4735-8565-D99D7827967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9271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9" y="0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72A38B-F9FA-4036-A084-652409E98F08}" type="datetimeFigureOut">
              <a:rPr lang="en-GB" smtClean="0"/>
              <a:t>28/11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6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9" y="8829966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436F85-577F-4A92-A47F-D540A2BCC82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8091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diasbille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dsholder til no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Pladsholder til dias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34899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hyperlink" Target="http://www.designguide.ku.dk/ku/skabeloner/powerpoint/praesentationer/" TargetMode="External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hyperlink" Target="http://image.ku.dk/lightbox/211/13407586855728741badb20/" TargetMode="Externa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 billede stor vens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6858000"/>
          </a:xfrm>
          <a:blipFill>
            <a:blip r:embed="rId2"/>
            <a:stretch>
              <a:fillRect/>
            </a:stretch>
          </a:blipFill>
        </p:spPr>
        <p:txBody>
          <a:bodyPr lIns="6408000" tIns="360000" anchor="ctr" anchorCtr="0"/>
          <a:lstStyle>
            <a:lvl1pPr marL="0" indent="0" algn="l">
              <a:buNone/>
              <a:defRPr sz="32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da-DK" dirty="0"/>
              <a:t> Klik på ikonet, hvis du vil udskifte billedet</a:t>
            </a:r>
          </a:p>
        </p:txBody>
      </p:sp>
      <p:sp>
        <p:nvSpPr>
          <p:cNvPr id="2" name="Titel 2"/>
          <p:cNvSpPr>
            <a:spLocks noGrp="1"/>
          </p:cNvSpPr>
          <p:nvPr>
            <p:ph type="ctrTitle"/>
          </p:nvPr>
        </p:nvSpPr>
        <p:spPr>
          <a:xfrm>
            <a:off x="0" y="691815"/>
            <a:ext cx="5959476" cy="5474035"/>
          </a:xfrm>
          <a:blipFill>
            <a:blip r:embed="rId3"/>
            <a:stretch>
              <a:fillRect/>
            </a:stretch>
          </a:blipFill>
        </p:spPr>
        <p:txBody>
          <a:bodyPr lIns="540000" tIns="468000" rIns="360000" bIns="3384000" anchor="b" anchorCtr="0">
            <a:noAutofit/>
          </a:bodyPr>
          <a:lstStyle>
            <a:lvl1pPr algn="l">
              <a:lnSpc>
                <a:spcPts val="4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>
          <a:xfrm>
            <a:off x="10329111" y="-385200"/>
            <a:ext cx="814976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9610733C-9034-4EF1-A134-C713BE098F55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>
          <a:xfrm>
            <a:off x="3236495" y="-385200"/>
            <a:ext cx="6981162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endParaRPr lang="da-DK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>
          <a:xfrm>
            <a:off x="11255542" y="-385200"/>
            <a:ext cx="381759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091A926C-488A-4E3E-9C21-57CAA120E114}" type="slidenum">
              <a:rPr lang="da-DK" smtClean="0"/>
              <a:pPr/>
              <a:t>‹#›</a:t>
            </a:fld>
            <a:endParaRPr lang="da-DK" dirty="0"/>
          </a:p>
        </p:txBody>
      </p:sp>
      <p:sp>
        <p:nvSpPr>
          <p:cNvPr id="11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588962" y="4053600"/>
            <a:ext cx="4946650" cy="899766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/>
            </a:lvl1pPr>
          </a:lstStyle>
          <a:p>
            <a:pPr lvl="0"/>
            <a:r>
              <a:rPr lang="da-DK" dirty="0"/>
              <a:t>Navn på oplægsholder, KU-enhed, sted og dato</a:t>
            </a:r>
          </a:p>
        </p:txBody>
      </p:sp>
      <p:sp>
        <p:nvSpPr>
          <p:cNvPr id="9" name="Undertitel 2"/>
          <p:cNvSpPr>
            <a:spLocks noGrp="1"/>
          </p:cNvSpPr>
          <p:nvPr>
            <p:ph type="subTitle" idx="1" hasCustomPrompt="1"/>
          </p:nvPr>
        </p:nvSpPr>
        <p:spPr>
          <a:xfrm>
            <a:off x="588962" y="3007285"/>
            <a:ext cx="4946649" cy="726435"/>
          </a:xfrm>
        </p:spPr>
        <p:txBody>
          <a:bodyPr rIns="0">
            <a:noAutofit/>
          </a:bodyPr>
          <a:lstStyle>
            <a:lvl1pPr marL="0" indent="0" algn="l">
              <a:lnSpc>
                <a:spcPct val="100000"/>
              </a:lnSpc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a-DK" dirty="0"/>
              <a:t>Klik for at tilføje undertitel</a:t>
            </a:r>
          </a:p>
        </p:txBody>
      </p:sp>
      <p:sp>
        <p:nvSpPr>
          <p:cNvPr id="12" name="Titel 1"/>
          <p:cNvSpPr>
            <a:spLocks noGrp="1"/>
          </p:cNvSpPr>
          <p:nvPr>
            <p:ph type="body" sz="quarter" idx="15" hasCustomPrompt="1"/>
          </p:nvPr>
        </p:nvSpPr>
        <p:spPr>
          <a:xfrm>
            <a:off x="587375" y="1020200"/>
            <a:ext cx="4946649" cy="1345417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da-DK" dirty="0"/>
              <a:t>Klik for at tilføje titel</a:t>
            </a:r>
          </a:p>
        </p:txBody>
      </p:sp>
    </p:spTree>
    <p:extLst>
      <p:ext uri="{BB962C8B-B14F-4D97-AF65-F5344CB8AC3E}">
        <p14:creationId xmlns:p14="http://schemas.microsoft.com/office/powerpoint/2010/main" val="3829081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og billed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588963" y="1635125"/>
            <a:ext cx="11012487" cy="4675188"/>
          </a:xfrm>
          <a:blipFill>
            <a:blip r:embed="rId2"/>
            <a:stretch>
              <a:fillRect/>
            </a:stretch>
          </a:blipFill>
        </p:spPr>
        <p:txBody>
          <a:bodyPr lIns="0" tIns="2304000" rIns="0" anchor="t" anchorCtr="0"/>
          <a:lstStyle>
            <a:lvl1pPr marL="0" indent="0" algn="ctr">
              <a:buNone/>
              <a:defRPr sz="32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da-DK" dirty="0"/>
              <a:t>Klik på ikonet, hvis du vil udskifte billedet 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4" y="620712"/>
            <a:ext cx="11012486" cy="865187"/>
          </a:xfrm>
        </p:spPr>
        <p:txBody>
          <a:bodyPr/>
          <a:lstStyle/>
          <a:p>
            <a:r>
              <a:rPr lang="da-DK" dirty="0"/>
              <a:t>Klik for at tilføje overskrift</a:t>
            </a:r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5854C8-09F9-49F3-9200-F6E55E50E9FD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7" name="Pladsholder til sli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‹#›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619167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lle tekstlabel højre og billed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334851"/>
            <a:ext cx="12192000" cy="6523149"/>
          </a:xfrm>
          <a:blipFill>
            <a:blip r:embed="rId2"/>
            <a:stretch>
              <a:fillRect/>
            </a:stretch>
          </a:blipFill>
        </p:spPr>
        <p:txBody>
          <a:bodyPr lIns="0" tIns="360000" rIns="6408000" anchor="ctr" anchorCtr="0"/>
          <a:lstStyle>
            <a:lvl1pPr marL="0" indent="0" algn="r">
              <a:buNone/>
              <a:defRPr sz="3200" baseline="0">
                <a:solidFill>
                  <a:schemeClr val="tx1"/>
                </a:solidFill>
                <a:sym typeface="Wingdings" panose="05000000000000000000" pitchFamily="2" charset="2"/>
              </a:defRPr>
            </a:lvl1pPr>
          </a:lstStyle>
          <a:p>
            <a:r>
              <a:rPr lang="da-DK" dirty="0"/>
              <a:t>Klik på ikonet, hvis du vil udskifte billedet  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6243638" y="4903567"/>
            <a:ext cx="5948362" cy="1398808"/>
          </a:xfrm>
          <a:solidFill>
            <a:srgbClr val="A31D20">
              <a:alpha val="95000"/>
            </a:srgbClr>
          </a:solidFill>
        </p:spPr>
        <p:txBody>
          <a:bodyPr lIns="252000" tIns="144000" rIns="540000" bIns="144000" anchor="t" anchorCtr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>
                <a:solidFill>
                  <a:schemeClr val="bg1"/>
                </a:solidFill>
              </a:defRPr>
            </a:lvl1pPr>
          </a:lstStyle>
          <a:p>
            <a:r>
              <a:rPr lang="da-DK" dirty="0"/>
              <a:t>Klik for at tilføje tekst 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CF2C5F-F0E5-452B-A2F2-3EA33BA229B5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‹#›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5605502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lle tekstlabel venstre og bille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334851"/>
            <a:ext cx="12192000" cy="6523149"/>
          </a:xfrm>
          <a:blipFill>
            <a:blip r:embed="rId2"/>
            <a:stretch>
              <a:fillRect/>
            </a:stretch>
          </a:blipFill>
        </p:spPr>
        <p:txBody>
          <a:bodyPr lIns="0" tIns="360000" rIns="6408000" anchor="ctr" anchorCtr="0"/>
          <a:lstStyle>
            <a:lvl1pPr marL="0" indent="0" algn="r">
              <a:buNone/>
              <a:defRPr sz="32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da-DK" dirty="0"/>
              <a:t>Klik på ikonet, hvis du vil udskifte billedet  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0" y="4903567"/>
            <a:ext cx="5948362" cy="1398808"/>
          </a:xfrm>
          <a:solidFill>
            <a:srgbClr val="A31D20">
              <a:alpha val="95000"/>
            </a:srgbClr>
          </a:solidFill>
        </p:spPr>
        <p:txBody>
          <a:bodyPr lIns="576000" tIns="144000" rIns="252000" bIns="144000" anchor="t" anchorCtr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>
                <a:solidFill>
                  <a:schemeClr val="bg1"/>
                </a:solidFill>
              </a:defRPr>
            </a:lvl1pPr>
          </a:lstStyle>
          <a:p>
            <a:r>
              <a:rPr lang="da-DK" dirty="0"/>
              <a:t>Klik for at tilføje tekst</a:t>
            </a:r>
            <a:r>
              <a:rPr lang="da-DK" sz="2400" spc="100" dirty="0">
                <a:solidFill>
                  <a:schemeClr val="bg1"/>
                </a:solidFill>
                <a:latin typeface="+mj-lt"/>
                <a:cs typeface="Microsoft New Tai Lue"/>
              </a:rPr>
              <a:t/>
            </a:r>
            <a:br>
              <a:rPr lang="da-DK" sz="2400" spc="100" dirty="0">
                <a:solidFill>
                  <a:schemeClr val="bg1"/>
                </a:solidFill>
                <a:latin typeface="+mj-lt"/>
                <a:cs typeface="Microsoft New Tai Lue"/>
              </a:rPr>
            </a:br>
            <a:r>
              <a:rPr lang="da-DK" dirty="0"/>
              <a:t> 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46445-93A7-4948-90C3-5E545867631D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‹#›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0945602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or tekstlabel højre og billed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334851"/>
            <a:ext cx="12192000" cy="6523149"/>
          </a:xfrm>
          <a:blipFill>
            <a:blip r:embed="rId2"/>
            <a:stretch>
              <a:fillRect/>
            </a:stretch>
          </a:blipFill>
        </p:spPr>
        <p:txBody>
          <a:bodyPr lIns="0" tIns="360000" rIns="6408000" anchor="ctr" anchorCtr="0"/>
          <a:lstStyle>
            <a:lvl1pPr marL="0" indent="0" algn="r">
              <a:buNone/>
              <a:defRPr sz="3200" baseline="0">
                <a:sym typeface="Wingdings" panose="05000000000000000000" pitchFamily="2" charset="2"/>
              </a:defRPr>
            </a:lvl1pPr>
          </a:lstStyle>
          <a:p>
            <a:r>
              <a:rPr lang="da-DK" dirty="0"/>
              <a:t>Klik på ikonet, hvis du vil udskifte billedet  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DFD51-CB30-4E30-94A9-3C7B4B0535D6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‹#›</a:t>
            </a:fld>
            <a:endParaRPr lang="da-DK" dirty="0"/>
          </a:p>
        </p:txBody>
      </p:sp>
      <p:sp>
        <p:nvSpPr>
          <p:cNvPr id="10" name="Pladsholder til tekst 9"/>
          <p:cNvSpPr>
            <a:spLocks noGrp="1"/>
          </p:cNvSpPr>
          <p:nvPr>
            <p:ph type="body" sz="quarter" idx="15" hasCustomPrompt="1"/>
          </p:nvPr>
        </p:nvSpPr>
        <p:spPr>
          <a:xfrm>
            <a:off x="6243638" y="2036763"/>
            <a:ext cx="5948362" cy="4265612"/>
          </a:xfrm>
          <a:solidFill>
            <a:schemeClr val="accent1">
              <a:alpha val="95000"/>
            </a:schemeClr>
          </a:solidFill>
        </p:spPr>
        <p:txBody>
          <a:bodyPr lIns="252000" tIns="144000" rIns="540000" bIns="144000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  <a:lvl2pPr marL="719138" indent="-357188">
              <a:defRPr>
                <a:solidFill>
                  <a:schemeClr val="bg1"/>
                </a:solidFill>
              </a:defRPr>
            </a:lvl2pPr>
            <a:lvl3pPr marL="719138" indent="-358775">
              <a:defRPr>
                <a:solidFill>
                  <a:schemeClr val="bg1"/>
                </a:solidFill>
              </a:defRPr>
            </a:lvl3pPr>
            <a:lvl4pPr marL="719138" indent="-358775">
              <a:defRPr>
                <a:solidFill>
                  <a:schemeClr val="bg1"/>
                </a:solidFill>
              </a:defRPr>
            </a:lvl4pPr>
            <a:lvl5pPr marL="719138" indent="-358775"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da-DK" dirty="0"/>
              <a:t>Klik for at tilføj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r>
              <a:rPr lang="da-DK" dirty="0"/>
              <a:t>Fjerde niveau</a:t>
            </a:r>
          </a:p>
          <a:p>
            <a:pPr lvl="4"/>
            <a:r>
              <a:rPr lang="da-DK" dirty="0"/>
              <a:t>Femte niveau</a:t>
            </a:r>
          </a:p>
        </p:txBody>
      </p:sp>
    </p:spTree>
    <p:extLst>
      <p:ext uri="{BB962C8B-B14F-4D97-AF65-F5344CB8AC3E}">
        <p14:creationId xmlns:p14="http://schemas.microsoft.com/office/powerpoint/2010/main" val="7580104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or tekstlabel venstre og billed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334851"/>
            <a:ext cx="12192000" cy="6523149"/>
          </a:xfrm>
          <a:blipFill>
            <a:blip r:embed="rId2"/>
            <a:stretch>
              <a:fillRect/>
            </a:stretch>
          </a:blipFill>
        </p:spPr>
        <p:txBody>
          <a:bodyPr lIns="6408000" tIns="360000" rIns="0" anchor="ctr" anchorCtr="0"/>
          <a:lstStyle>
            <a:lvl1pPr marL="0" indent="0" algn="l">
              <a:buNone/>
              <a:defRPr sz="32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da-DK" dirty="0"/>
              <a:t> Klik på ikonet, hvis </a:t>
            </a:r>
            <a:br>
              <a:rPr lang="da-DK" dirty="0"/>
            </a:br>
            <a:r>
              <a:rPr lang="da-DK" dirty="0"/>
              <a:t>du vil udskifte billedet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E4329-2AA9-435B-BDB4-F4C3408B6DCE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‹#›</a:t>
            </a:fld>
            <a:endParaRPr lang="da-DK" dirty="0"/>
          </a:p>
        </p:txBody>
      </p:sp>
      <p:sp>
        <p:nvSpPr>
          <p:cNvPr id="8" name="Pladsholder til tekst 9"/>
          <p:cNvSpPr>
            <a:spLocks noGrp="1"/>
          </p:cNvSpPr>
          <p:nvPr>
            <p:ph type="body" sz="quarter" idx="15" hasCustomPrompt="1"/>
          </p:nvPr>
        </p:nvSpPr>
        <p:spPr>
          <a:xfrm>
            <a:off x="0" y="2036763"/>
            <a:ext cx="5948362" cy="4265612"/>
          </a:xfrm>
          <a:solidFill>
            <a:schemeClr val="accent1">
              <a:alpha val="95000"/>
            </a:schemeClr>
          </a:solidFill>
        </p:spPr>
        <p:txBody>
          <a:bodyPr lIns="576000" tIns="144000" rIns="252000" bIns="144000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  <a:lvl2pPr marL="719138" indent="-358775">
              <a:defRPr>
                <a:solidFill>
                  <a:schemeClr val="bg1"/>
                </a:solidFill>
              </a:defRPr>
            </a:lvl2pPr>
            <a:lvl3pPr marL="719138" indent="-358775">
              <a:defRPr>
                <a:solidFill>
                  <a:schemeClr val="bg1"/>
                </a:solidFill>
              </a:defRPr>
            </a:lvl3pPr>
            <a:lvl4pPr marL="719138" indent="-358775">
              <a:defRPr>
                <a:solidFill>
                  <a:schemeClr val="bg1"/>
                </a:solidFill>
              </a:defRPr>
            </a:lvl4pPr>
            <a:lvl5pPr marL="719138" indent="-358775"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da-DK" dirty="0"/>
              <a:t>Klik for at tilføj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r>
              <a:rPr lang="da-DK" dirty="0"/>
              <a:t>Fjerde niveau</a:t>
            </a:r>
          </a:p>
          <a:p>
            <a:pPr lvl="4"/>
            <a:r>
              <a:rPr lang="da-DK" dirty="0"/>
              <a:t>Femte niveau</a:t>
            </a:r>
          </a:p>
        </p:txBody>
      </p:sp>
    </p:spTree>
    <p:extLst>
      <p:ext uri="{BB962C8B-B14F-4D97-AF65-F5344CB8AC3E}">
        <p14:creationId xmlns:p14="http://schemas.microsoft.com/office/powerpoint/2010/main" val="21472760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sal-punktopstilling rød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64807-3496-47E8-915B-96DB96A167BC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‹#›</a:t>
            </a:fld>
            <a:endParaRPr lang="da-DK" dirty="0"/>
          </a:p>
        </p:txBody>
      </p:sp>
      <p:sp>
        <p:nvSpPr>
          <p:cNvPr id="7" name="Pladsholder til tekst 9"/>
          <p:cNvSpPr>
            <a:spLocks noGrp="1"/>
          </p:cNvSpPr>
          <p:nvPr>
            <p:ph type="body" sz="quarter" idx="15" hasCustomPrompt="1"/>
          </p:nvPr>
        </p:nvSpPr>
        <p:spPr>
          <a:xfrm>
            <a:off x="588963" y="620713"/>
            <a:ext cx="11012487" cy="5682589"/>
          </a:xfrm>
          <a:noFill/>
        </p:spPr>
        <p:txBody>
          <a:bodyPr lIns="0" tIns="0" rIns="0" bIns="0"/>
          <a:lstStyle>
            <a:lvl1pPr marL="449263" indent="-449263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da-DK" sz="4800" b="0" kern="1200" cap="all" spc="240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49263" indent="-449263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da-DK" sz="4800" b="0" kern="1200" cap="all" spc="240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449263" indent="-449263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da-DK" sz="4800" b="0" kern="1200" cap="all" spc="240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449263" indent="-449263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da-DK" sz="4800" b="0" kern="1200" cap="all" spc="240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449263" indent="-449263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da-DK" sz="4800" b="0" kern="1200" cap="all" spc="240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/>
            <a:r>
              <a:rPr lang="da-DK" dirty="0"/>
              <a:t>Klik for at tilføj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r>
              <a:rPr lang="da-DK" dirty="0"/>
              <a:t>Fjerde niveau</a:t>
            </a:r>
          </a:p>
          <a:p>
            <a:pPr lvl="4"/>
            <a:r>
              <a:rPr lang="da-DK" dirty="0"/>
              <a:t>Femte niveau</a:t>
            </a:r>
          </a:p>
        </p:txBody>
      </p:sp>
    </p:spTree>
    <p:extLst>
      <p:ext uri="{BB962C8B-B14F-4D97-AF65-F5344CB8AC3E}">
        <p14:creationId xmlns:p14="http://schemas.microsoft.com/office/powerpoint/2010/main" val="19878392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itat 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kstfelt 8"/>
          <p:cNvSpPr txBox="1"/>
          <p:nvPr userDrawn="1"/>
        </p:nvSpPr>
        <p:spPr>
          <a:xfrm>
            <a:off x="421280" y="612884"/>
            <a:ext cx="1167618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15000" b="1" dirty="0">
                <a:solidFill>
                  <a:schemeClr val="bg1"/>
                </a:solidFill>
              </a:rPr>
              <a:t>”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EEB03B-DE17-4D8C-BE2B-1AD42424342D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‹#›</a:t>
            </a:fld>
            <a:endParaRPr lang="da-DK" dirty="0"/>
          </a:p>
        </p:txBody>
      </p:sp>
      <p:sp>
        <p:nvSpPr>
          <p:cNvPr id="7" name="Pladsholder til tekst 9"/>
          <p:cNvSpPr>
            <a:spLocks noGrp="1"/>
          </p:cNvSpPr>
          <p:nvPr>
            <p:ph type="body" sz="quarter" idx="15" hasCustomPrompt="1"/>
          </p:nvPr>
        </p:nvSpPr>
        <p:spPr>
          <a:xfrm>
            <a:off x="588963" y="1628775"/>
            <a:ext cx="11012487" cy="4114799"/>
          </a:xfrm>
          <a:noFill/>
        </p:spPr>
        <p:txBody>
          <a:bodyPr lIns="0" tIns="0" rIns="0" bIns="0" anchor="t" anchorCtr="0"/>
          <a:lstStyle>
            <a:lvl1pPr marL="0" indent="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 lang="da-DK" sz="4800" b="0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 lang="da-DK" sz="4800" b="1" kern="1200" cap="all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 lang="da-DK" sz="4800" b="1" kern="1200" cap="all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0" indent="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 lang="da-DK" sz="4800" b="1" kern="1200" cap="all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0" indent="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 lang="da-DK" sz="4800" b="1" kern="1200" cap="all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/>
            <a:r>
              <a:rPr lang="da-DK" dirty="0"/>
              <a:t>Klik for at tilføje tekst</a:t>
            </a:r>
          </a:p>
        </p:txBody>
      </p:sp>
      <p:sp>
        <p:nvSpPr>
          <p:cNvPr id="8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582712" y="5934971"/>
            <a:ext cx="11019496" cy="367404"/>
          </a:xfrm>
        </p:spPr>
        <p:txBody>
          <a:bodyPr>
            <a:normAutofit/>
          </a:bodyPr>
          <a:lstStyle>
            <a:lvl1pPr marL="0" indent="0">
              <a:buNone/>
              <a:defRPr sz="24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da-DK" dirty="0"/>
              <a:t>Navn, kilde</a:t>
            </a:r>
          </a:p>
        </p:txBody>
      </p:sp>
    </p:spTree>
    <p:extLst>
      <p:ext uri="{BB962C8B-B14F-4D97-AF65-F5344CB8AC3E}">
        <p14:creationId xmlns:p14="http://schemas.microsoft.com/office/powerpoint/2010/main" val="4142963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 spejlede tekster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554F7B-C476-4203-AE9B-5470D905B3E4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‹#›</a:t>
            </a:fld>
            <a:endParaRPr lang="da-DK" dirty="0"/>
          </a:p>
        </p:txBody>
      </p:sp>
      <p:sp>
        <p:nvSpPr>
          <p:cNvPr id="9" name="Pladsholder til tekst 9"/>
          <p:cNvSpPr>
            <a:spLocks noGrp="1"/>
          </p:cNvSpPr>
          <p:nvPr>
            <p:ph type="body" sz="quarter" idx="15" hasCustomPrompt="1"/>
          </p:nvPr>
        </p:nvSpPr>
        <p:spPr>
          <a:xfrm>
            <a:off x="588964" y="1628775"/>
            <a:ext cx="5358535" cy="4674527"/>
          </a:xfrm>
          <a:noFill/>
        </p:spPr>
        <p:txBody>
          <a:bodyPr lIns="0" tIns="0" rIns="0" bIns="0"/>
          <a:lstStyle>
            <a:lvl1pPr marL="0" indent="0" algn="r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1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0" indent="0" algn="r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1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0" indent="0" algn="r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1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0" indent="0" algn="r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1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0" indent="0" algn="r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1" kern="1200" cap="none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/>
            <a:r>
              <a:rPr lang="da-DK" dirty="0"/>
              <a:t>Klik for at tilføj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r>
              <a:rPr lang="da-DK" dirty="0"/>
              <a:t>Fjerde niveau</a:t>
            </a:r>
          </a:p>
          <a:p>
            <a:pPr lvl="4"/>
            <a:r>
              <a:rPr lang="da-DK" dirty="0"/>
              <a:t>Femte niveau</a:t>
            </a:r>
          </a:p>
        </p:txBody>
      </p:sp>
      <p:sp>
        <p:nvSpPr>
          <p:cNvPr id="10" name="Pladsholder til tekst 9"/>
          <p:cNvSpPr>
            <a:spLocks noGrp="1"/>
          </p:cNvSpPr>
          <p:nvPr>
            <p:ph type="body" sz="quarter" idx="16" hasCustomPrompt="1"/>
          </p:nvPr>
        </p:nvSpPr>
        <p:spPr>
          <a:xfrm>
            <a:off x="6244503" y="1628775"/>
            <a:ext cx="5356948" cy="4674527"/>
          </a:xfrm>
          <a:noFill/>
        </p:spPr>
        <p:txBody>
          <a:bodyPr lIns="0" tIns="0" rIns="0" bIns="0"/>
          <a:lstStyle>
            <a:lvl1pPr marL="0" indent="0" algn="l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0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0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0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0" indent="0" algn="l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0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0" indent="0" algn="l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0" kern="1200" cap="none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/>
            <a:r>
              <a:rPr lang="da-DK" dirty="0"/>
              <a:t>Klik for at tilføj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r>
              <a:rPr lang="da-DK" dirty="0"/>
              <a:t>Fjerde niveau</a:t>
            </a:r>
          </a:p>
          <a:p>
            <a:pPr lvl="4"/>
            <a:r>
              <a:rPr lang="da-DK" dirty="0"/>
              <a:t>Femte niveau </a:t>
            </a:r>
          </a:p>
        </p:txBody>
      </p:sp>
      <p:sp>
        <p:nvSpPr>
          <p:cNvPr id="7" name="Titel 1"/>
          <p:cNvSpPr>
            <a:spLocks noGrp="1"/>
          </p:cNvSpPr>
          <p:nvPr>
            <p:ph type="title" hasCustomPrompt="1"/>
          </p:nvPr>
        </p:nvSpPr>
        <p:spPr>
          <a:xfrm>
            <a:off x="588964" y="620714"/>
            <a:ext cx="11012486" cy="86359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da-DK" dirty="0"/>
              <a:t>Klik for at tilføje overskrift</a:t>
            </a:r>
          </a:p>
        </p:txBody>
      </p:sp>
    </p:spTree>
    <p:extLst>
      <p:ext uri="{BB962C8B-B14F-4D97-AF65-F5344CB8AC3E}">
        <p14:creationId xmlns:p14="http://schemas.microsoft.com/office/powerpoint/2010/main" val="26273087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snitsoverskrift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4363C-5D45-41B3-8FA7-E4A3C28213BA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‹#›</a:t>
            </a:fld>
            <a:endParaRPr lang="da-DK" dirty="0"/>
          </a:p>
        </p:txBody>
      </p:sp>
      <p:sp>
        <p:nvSpPr>
          <p:cNvPr id="7" name="Titel 1"/>
          <p:cNvSpPr>
            <a:spLocks noGrp="1"/>
          </p:cNvSpPr>
          <p:nvPr>
            <p:ph type="title" hasCustomPrompt="1"/>
          </p:nvPr>
        </p:nvSpPr>
        <p:spPr>
          <a:xfrm>
            <a:off x="588963" y="1628775"/>
            <a:ext cx="11012487" cy="4673600"/>
          </a:xfrm>
        </p:spPr>
        <p:txBody>
          <a:bodyPr anchor="t" anchorCtr="0"/>
          <a:lstStyle>
            <a:lvl1pPr>
              <a:defRPr sz="64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da-DK" dirty="0"/>
              <a:t>Klik for at tilføje tekst</a:t>
            </a:r>
          </a:p>
        </p:txBody>
      </p:sp>
    </p:spTree>
    <p:extLst>
      <p:ext uri="{BB962C8B-B14F-4D97-AF65-F5344CB8AC3E}">
        <p14:creationId xmlns:p14="http://schemas.microsoft.com/office/powerpoint/2010/main" val="35438843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Ku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a-DK" dirty="0"/>
              <a:t>Klik for at tilføje overskrift</a:t>
            </a:r>
          </a:p>
        </p:txBody>
      </p:sp>
      <p:sp>
        <p:nvSpPr>
          <p:cNvPr id="3" name="Pladsholder til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197C15-2114-4FA8-A531-51E467CB49E5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4" name="Pladsholder til sidefod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5" name="Pladsholder til sli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‹#›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760930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 billede lille venstr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6858000"/>
          </a:xfrm>
          <a:blipFill>
            <a:blip r:embed="rId2"/>
            <a:stretch>
              <a:fillRect/>
            </a:stretch>
          </a:blipFill>
        </p:spPr>
        <p:txBody>
          <a:bodyPr lIns="6408000" tIns="360000" anchor="ctr" anchorCtr="0"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da-DK" sz="3200" kern="1200" baseline="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Wingdings" panose="05000000000000000000" pitchFamily="2" charset="2"/>
              </a:defRPr>
            </a:lvl1pPr>
          </a:lstStyle>
          <a:p>
            <a:r>
              <a:rPr lang="da-DK" dirty="0"/>
              <a:t> Klik på ikonet, hvis du vil udskifte billedet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>
          <a:xfrm>
            <a:off x="10329111" y="-385200"/>
            <a:ext cx="814976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C64773BD-B564-4031-8BC1-8FE44AEFACDB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>
          <a:xfrm>
            <a:off x="3236495" y="-385200"/>
            <a:ext cx="6981162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endParaRPr lang="da-DK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>
          <a:xfrm>
            <a:off x="11255542" y="-385200"/>
            <a:ext cx="381759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091A926C-488A-4E3E-9C21-57CAA120E114}" type="slidenum">
              <a:rPr lang="da-DK" smtClean="0"/>
              <a:pPr/>
              <a:t>‹#›</a:t>
            </a:fld>
            <a:endParaRPr lang="da-DK" dirty="0"/>
          </a:p>
        </p:txBody>
      </p:sp>
      <p:sp>
        <p:nvSpPr>
          <p:cNvPr id="22" name="Titel 2"/>
          <p:cNvSpPr>
            <a:spLocks noGrp="1"/>
          </p:cNvSpPr>
          <p:nvPr>
            <p:ph type="ctrTitle"/>
          </p:nvPr>
        </p:nvSpPr>
        <p:spPr>
          <a:xfrm>
            <a:off x="0" y="2271092"/>
            <a:ext cx="5959476" cy="3895200"/>
          </a:xfrm>
          <a:blipFill>
            <a:blip r:embed="rId3"/>
            <a:stretch>
              <a:fillRect/>
            </a:stretch>
          </a:blipFill>
        </p:spPr>
        <p:txBody>
          <a:bodyPr lIns="540000" tIns="468000" rIns="360000" bIns="2340000" anchor="b" anchorCtr="0">
            <a:noAutofit/>
          </a:bodyPr>
          <a:lstStyle>
            <a:lvl1pPr algn="l">
              <a:lnSpc>
                <a:spcPts val="4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da-DK" dirty="0"/>
          </a:p>
        </p:txBody>
      </p:sp>
      <p:sp>
        <p:nvSpPr>
          <p:cNvPr id="26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588963" y="4042705"/>
            <a:ext cx="4983162" cy="899766"/>
          </a:xfrm>
        </p:spPr>
        <p:txBody>
          <a:bodyPr rIns="0">
            <a:noAutofit/>
          </a:bodyPr>
          <a:lstStyle>
            <a:lvl1pPr marL="0" indent="0">
              <a:spcBef>
                <a:spcPts val="0"/>
              </a:spcBef>
              <a:buNone/>
              <a:defRPr sz="1800" baseline="0"/>
            </a:lvl1pPr>
          </a:lstStyle>
          <a:p>
            <a:pPr lvl="0"/>
            <a:r>
              <a:rPr lang="da-DK" dirty="0"/>
              <a:t>Navn på oplægsholder, KU-enhed, sted og dato</a:t>
            </a:r>
          </a:p>
        </p:txBody>
      </p:sp>
      <p:sp>
        <p:nvSpPr>
          <p:cNvPr id="9" name="Titel 1"/>
          <p:cNvSpPr>
            <a:spLocks noGrp="1"/>
          </p:cNvSpPr>
          <p:nvPr>
            <p:ph type="body" sz="quarter" idx="15" hasCustomPrompt="1"/>
          </p:nvPr>
        </p:nvSpPr>
        <p:spPr>
          <a:xfrm>
            <a:off x="587375" y="2610941"/>
            <a:ext cx="4946649" cy="1109335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da-DK" dirty="0"/>
              <a:t>Klik for at tilføje titel</a:t>
            </a:r>
          </a:p>
        </p:txBody>
      </p:sp>
    </p:spTree>
    <p:extLst>
      <p:ext uri="{BB962C8B-B14F-4D97-AF65-F5344CB8AC3E}">
        <p14:creationId xmlns:p14="http://schemas.microsoft.com/office/powerpoint/2010/main" val="29678034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7E5B2-C656-407A-ACD0-1DF350477539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3" name="Pladsholder til sidefod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4" name="Pladsholder til sli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‹#›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63154521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42675755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rugergu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 userDrawn="1"/>
        </p:nvSpPr>
        <p:spPr>
          <a:xfrm>
            <a:off x="588964" y="613649"/>
            <a:ext cx="11012486" cy="879921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>
              <a:lnSpc>
                <a:spcPct val="100000"/>
              </a:lnSpc>
              <a:spcBef>
                <a:spcPct val="0"/>
              </a:spcBef>
              <a:buNone/>
              <a:defRPr sz="3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da-DK" sz="3000" dirty="0">
                <a:solidFill>
                  <a:schemeClr val="tx1"/>
                </a:solidFill>
              </a:rPr>
              <a:t>Brugerguide</a:t>
            </a:r>
            <a:r>
              <a:rPr lang="da-DK" baseline="0" dirty="0">
                <a:solidFill>
                  <a:schemeClr val="tx1"/>
                </a:solidFill>
              </a:rPr>
              <a:t> </a:t>
            </a:r>
            <a:r>
              <a:rPr lang="da-DK" sz="1800" baseline="0" dirty="0">
                <a:solidFill>
                  <a:schemeClr val="tx1"/>
                </a:solidFill>
              </a:rPr>
              <a:t>– </a:t>
            </a:r>
            <a:r>
              <a:rPr lang="da-DK" sz="1800" dirty="0">
                <a:solidFill>
                  <a:schemeClr val="tx1"/>
                </a:solidFill>
              </a:rPr>
              <a:t>Slet, før du færdiggør din</a:t>
            </a:r>
            <a:r>
              <a:rPr lang="da-DK" sz="1800" baseline="0" dirty="0">
                <a:solidFill>
                  <a:schemeClr val="tx1"/>
                </a:solidFill>
              </a:rPr>
              <a:t> </a:t>
            </a:r>
            <a:r>
              <a:rPr lang="da-DK" sz="1800" dirty="0">
                <a:solidFill>
                  <a:schemeClr val="tx1"/>
                </a:solidFill>
              </a:rPr>
              <a:t>præsentation</a:t>
            </a:r>
          </a:p>
        </p:txBody>
      </p:sp>
      <p:sp>
        <p:nvSpPr>
          <p:cNvPr id="48" name="Text Box 48"/>
          <p:cNvSpPr txBox="1">
            <a:spLocks noChangeArrowheads="1"/>
          </p:cNvSpPr>
          <p:nvPr userDrawn="1"/>
        </p:nvSpPr>
        <p:spPr bwMode="auto">
          <a:xfrm>
            <a:off x="587376" y="1640495"/>
            <a:ext cx="1750290" cy="3842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  <a:defRPr/>
            </a:pPr>
            <a:r>
              <a:rPr lang="da-DK" sz="1000" b="1" noProof="1" smtClean="0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KU-skabeloner til PowerPoint</a:t>
            </a:r>
            <a:br>
              <a:rPr lang="da-DK" sz="1000" b="1" noProof="1" smtClean="0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</a:br>
            <a:r>
              <a:rPr lang="da-DK" sz="800" dirty="0" smtClean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år du åbner PowerPoint på din KU-pc, åbner en skabelon i 4:3-format og med dansk KU-logo.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da-DK" sz="800" dirty="0" smtClean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år du klikker på KU-fanen i værktøjslinjen, kan du via knappen ”Vælg Skabelon” vælge mellem skabeloner</a:t>
            </a:r>
          </a:p>
          <a:p>
            <a:pPr marL="88900" lvl="0" indent="-88900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  <a:tabLst/>
            </a:pPr>
            <a:r>
              <a:rPr lang="da-DK" sz="800" dirty="0" smtClean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å henholdsvis dansk og engelsk </a:t>
            </a:r>
          </a:p>
          <a:p>
            <a:pPr marL="88900" lvl="0" indent="-88900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  <a:tabLst/>
            </a:pPr>
            <a:r>
              <a:rPr lang="da-DK" sz="800" dirty="0" smtClean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 formaterne 4:3 og 16:9</a:t>
            </a:r>
          </a:p>
          <a:p>
            <a:pPr marL="88900" lvl="0" indent="-88900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  <a:tabLst/>
            </a:pPr>
            <a:r>
              <a:rPr lang="da-DK" sz="800" dirty="0" smtClean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 ”fuld” eller ”tom” version (i den fulde version ser du et eksempel på hver diastype i venstrespalten)</a:t>
            </a:r>
          </a:p>
          <a:p>
            <a:pPr marL="88900" lvl="0" indent="-88900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  <a:tabLst/>
            </a:pPr>
            <a:r>
              <a:rPr lang="da-DK" sz="800" dirty="0" smtClean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amt en demopræsentation med indsat tekst på engelsk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da-DK" sz="800" dirty="0" smtClean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vis du bruger en ”fuld” version, skal du slette de dias, du ikke vil bruge.</a:t>
            </a:r>
            <a:br>
              <a:rPr lang="da-DK" sz="800" dirty="0" smtClean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da-DK" sz="800" dirty="0" smtClean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da-DK" sz="800" dirty="0" smtClean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da-DK" sz="800" dirty="0" smtClean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Mac-brugere m.fl. kan hente PowerPoint-skabelonerne på</a:t>
            </a:r>
            <a:r>
              <a:rPr lang="da-DK" sz="800" baseline="0" dirty="0" smtClean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a-DK" sz="800" dirty="0" smtClean="0">
                <a:solidFill>
                  <a:schemeClr val="accent4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  <a:t>www.designguide.ku.dk/ku/</a:t>
            </a:r>
            <a:br>
              <a:rPr lang="da-DK" sz="800" dirty="0" smtClean="0">
                <a:solidFill>
                  <a:schemeClr val="accent4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</a:br>
            <a:r>
              <a:rPr lang="da-DK" sz="800" dirty="0" smtClean="0">
                <a:solidFill>
                  <a:schemeClr val="accent4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  <a:t>skabeloner/powerpoint/</a:t>
            </a:r>
            <a:br>
              <a:rPr lang="da-DK" sz="800" dirty="0" smtClean="0">
                <a:solidFill>
                  <a:schemeClr val="accent4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</a:br>
            <a:r>
              <a:rPr lang="da-DK" sz="800" dirty="0" smtClean="0">
                <a:solidFill>
                  <a:schemeClr val="accent4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  <a:t>praesentationer/</a:t>
            </a:r>
            <a:endParaRPr lang="da-DK" sz="800" dirty="0">
              <a:solidFill>
                <a:schemeClr val="accent4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9" name="Text Box 48"/>
          <p:cNvSpPr txBox="1">
            <a:spLocks noChangeArrowheads="1"/>
          </p:cNvSpPr>
          <p:nvPr userDrawn="1"/>
        </p:nvSpPr>
        <p:spPr bwMode="auto">
          <a:xfrm>
            <a:off x="2576655" y="4237555"/>
            <a:ext cx="1755548" cy="1763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Indsæt  din enheds navn (fx institut), sidenummer og dato</a:t>
            </a:r>
            <a:br>
              <a:rPr lang="da-DK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da-DK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da-DK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ælg </a:t>
            </a:r>
            <a:r>
              <a:rPr lang="da-DK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ndsæt </a:t>
            </a:r>
            <a:r>
              <a:rPr lang="da-DK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 topmenuen </a:t>
            </a:r>
          </a:p>
          <a:p>
            <a:pPr>
              <a:lnSpc>
                <a:spcPct val="90000"/>
              </a:lnSpc>
              <a:spcAft>
                <a:spcPts val="1000"/>
              </a:spcAft>
            </a:pPr>
            <a:r>
              <a:rPr lang="da-DK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da-DK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ælg </a:t>
            </a:r>
            <a:r>
              <a:rPr lang="da-DK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idehoved og Sidefod</a:t>
            </a:r>
          </a:p>
          <a:p>
            <a:pPr>
              <a:lnSpc>
                <a:spcPct val="90000"/>
              </a:lnSpc>
              <a:spcAft>
                <a:spcPts val="1000"/>
              </a:spcAft>
            </a:pPr>
            <a:r>
              <a:rPr lang="da-DK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da-DK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Udfyld felterne</a:t>
            </a:r>
          </a:p>
          <a:p>
            <a:pPr>
              <a:lnSpc>
                <a:spcPct val="90000"/>
              </a:lnSpc>
              <a:spcAft>
                <a:spcPts val="1000"/>
              </a:spcAft>
            </a:pPr>
            <a:r>
              <a:rPr lang="da-DK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4. Vælg </a:t>
            </a:r>
            <a:r>
              <a:rPr lang="da-DK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nvend på alle </a:t>
            </a:r>
            <a:r>
              <a:rPr lang="da-DK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- eller </a:t>
            </a:r>
            <a:r>
              <a:rPr lang="da-DK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nvend</a:t>
            </a:r>
            <a:r>
              <a:rPr lang="da-DK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hvis det kun skal være på et enkelt dias/slide</a:t>
            </a:r>
          </a:p>
          <a:p>
            <a:pPr>
              <a:lnSpc>
                <a:spcPct val="90000"/>
              </a:lnSpc>
              <a:spcAft>
                <a:spcPts val="1000"/>
              </a:spcAft>
            </a:pPr>
            <a:r>
              <a:rPr lang="da-DK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Oplysningerne placeres i højre side af den grå topbjælke.</a:t>
            </a:r>
          </a:p>
        </p:txBody>
      </p:sp>
      <p:sp>
        <p:nvSpPr>
          <p:cNvPr id="50" name="Text Box 48"/>
          <p:cNvSpPr txBox="1">
            <a:spLocks noChangeArrowheads="1"/>
          </p:cNvSpPr>
          <p:nvPr userDrawn="1"/>
        </p:nvSpPr>
        <p:spPr bwMode="auto">
          <a:xfrm>
            <a:off x="587375" y="5678667"/>
            <a:ext cx="189959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0"/>
              </a:spcAft>
              <a:defRPr/>
            </a:pPr>
            <a:r>
              <a:rPr lang="da-DK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Lav nyt dias/slide (hhv. 2010- + 2013- og 2016-version) </a:t>
            </a:r>
            <a:br>
              <a:rPr lang="da-DK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</a:br>
            <a:r>
              <a:rPr lang="da-DK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1. </a:t>
            </a:r>
            <a:r>
              <a:rPr lang="da-DK" altLang="da-DK" sz="80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Klik på </a:t>
            </a:r>
            <a:r>
              <a:rPr lang="da-DK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Startside/Hjem</a:t>
            </a:r>
          </a:p>
        </p:txBody>
      </p:sp>
      <p:pic>
        <p:nvPicPr>
          <p:cNvPr id="51" name="Billede 40"/>
          <p:cNvPicPr>
            <a:picLocks noChangeAspect="1"/>
          </p:cNvPicPr>
          <p:nvPr userDrawn="1"/>
        </p:nvPicPr>
        <p:blipFill rotWithShape="1">
          <a:blip r:embed="rId3"/>
          <a:srcRect l="36944" r="2272" b="69429"/>
          <a:stretch/>
        </p:blipFill>
        <p:spPr>
          <a:xfrm>
            <a:off x="4157637" y="2940574"/>
            <a:ext cx="395416" cy="126627"/>
          </a:xfrm>
          <a:prstGeom prst="rect">
            <a:avLst/>
          </a:prstGeom>
        </p:spPr>
      </p:pic>
      <p:sp>
        <p:nvSpPr>
          <p:cNvPr id="52" name="Text Box 48"/>
          <p:cNvSpPr txBox="1">
            <a:spLocks noChangeArrowheads="1"/>
          </p:cNvSpPr>
          <p:nvPr userDrawn="1"/>
        </p:nvSpPr>
        <p:spPr bwMode="auto">
          <a:xfrm>
            <a:off x="2587038" y="2582327"/>
            <a:ext cx="1624241" cy="72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  <a:defRPr/>
            </a:pPr>
            <a:r>
              <a:rPr lang="da-DK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Diastype</a:t>
            </a:r>
            <a:br>
              <a:rPr lang="da-DK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</a:br>
            <a:r>
              <a:rPr lang="da-DK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1. </a:t>
            </a:r>
            <a:r>
              <a:rPr lang="da-DK" altLang="da-DK" sz="80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Klik på </a:t>
            </a:r>
            <a:r>
              <a:rPr lang="da-DK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Startside/Hjem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da-DK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2.</a:t>
            </a:r>
            <a:r>
              <a:rPr lang="da-DK" altLang="da-DK" sz="800" b="1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da-DK" altLang="da-DK" sz="800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Vælg </a:t>
            </a:r>
            <a:r>
              <a:rPr lang="da-DK" altLang="da-DK" sz="800" b="1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Layout</a:t>
            </a:r>
            <a:r>
              <a:rPr lang="da-DK" altLang="da-DK" sz="800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 for at ændre dit nuværende dias/slide til et alternativt layout</a:t>
            </a:r>
          </a:p>
        </p:txBody>
      </p:sp>
      <p:sp>
        <p:nvSpPr>
          <p:cNvPr id="53" name="Text Box 48"/>
          <p:cNvSpPr txBox="1">
            <a:spLocks noChangeArrowheads="1"/>
          </p:cNvSpPr>
          <p:nvPr userDrawn="1"/>
        </p:nvSpPr>
        <p:spPr bwMode="auto">
          <a:xfrm>
            <a:off x="2576655" y="3571524"/>
            <a:ext cx="16346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  <a:defRPr/>
            </a:pPr>
            <a:r>
              <a:rPr lang="da-DK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Skrift</a:t>
            </a:r>
            <a:br>
              <a:rPr lang="da-DK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</a:br>
            <a:r>
              <a:rPr lang="da-DK" altLang="da-DK" sz="800" b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KU Anvender skriften Microsoft New Tai Lue i PowerPoint.</a:t>
            </a:r>
            <a:endParaRPr lang="da-DK" altLang="da-DK" sz="800" b="0" baseline="0" noProof="1">
              <a:solidFill>
                <a:schemeClr val="tx1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54" name="Text Box 48"/>
          <p:cNvSpPr txBox="1">
            <a:spLocks noChangeArrowheads="1"/>
          </p:cNvSpPr>
          <p:nvPr userDrawn="1"/>
        </p:nvSpPr>
        <p:spPr bwMode="auto">
          <a:xfrm>
            <a:off x="4739114" y="1627125"/>
            <a:ext cx="1634624" cy="2339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da-DK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Gitter- og hjælpelinjer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For at se gitter- og hjælpelinjer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1. </a:t>
            </a: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Klik på </a:t>
            </a:r>
            <a:r>
              <a:rPr lang="da-DK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Vis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2. </a:t>
            </a: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Vælg </a:t>
            </a:r>
            <a:r>
              <a:rPr lang="da-DK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Gitterlinjer</a:t>
            </a: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og/eller </a:t>
            </a:r>
            <a:r>
              <a:rPr lang="da-DK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Hjælpelinjer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For at etablere flere gitter- og hjælpelinjer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1. </a:t>
            </a: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Før musen over en eksisterende hjælpelinje og klik på linjen (koordinater på linjen vises)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2. </a:t>
            </a: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Hold </a:t>
            </a:r>
            <a:r>
              <a:rPr lang="da-DK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CTRL</a:t>
            </a: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nede, mens du flytter placeringen af den eksisterende linje (tilføjer en ny)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ip: </a:t>
            </a: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ryk </a:t>
            </a:r>
            <a:r>
              <a:rPr lang="da-DK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Alt + F9</a:t>
            </a: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for hurtig visning af hjælpelinjer</a:t>
            </a:r>
          </a:p>
        </p:txBody>
      </p:sp>
      <p:sp>
        <p:nvSpPr>
          <p:cNvPr id="55" name="Text Box 48"/>
          <p:cNvSpPr txBox="1">
            <a:spLocks noChangeArrowheads="1"/>
          </p:cNvSpPr>
          <p:nvPr userDrawn="1"/>
        </p:nvSpPr>
        <p:spPr bwMode="auto">
          <a:xfrm>
            <a:off x="4728822" y="4141417"/>
            <a:ext cx="1634624" cy="1920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Indsæt billede</a:t>
            </a:r>
            <a:br>
              <a:rPr lang="da-DK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På layouts med billedholder: Klik på ikon og vælg </a:t>
            </a:r>
            <a:r>
              <a:rPr lang="da-DK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Indsæt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eksten ”Klik her, hvis du vil udskifte billedet” bliver ikke vist i din præsentation.  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Du kan hente KU-billeder, som er tilpasset og minimeret til henholdsvis 4:3- og 16:9-format via dette link:</a:t>
            </a:r>
            <a:b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da-DK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4"/>
              </a:rPr>
              <a:t>http://image.ku.dk/lightbox/211/13407586855728741badb20/</a:t>
            </a:r>
            <a:r>
              <a:rPr lang="da-DK" sz="800" b="0" baseline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4"/>
              </a:rPr>
              <a:t> </a:t>
            </a:r>
            <a:endParaRPr lang="da-DK" sz="800" b="0" noProof="1">
              <a:solidFill>
                <a:schemeClr val="accent4"/>
              </a:solidFill>
              <a:latin typeface="+mj-lt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Vælg slideshow-visning for at gøre linket aktivt.</a:t>
            </a:r>
          </a:p>
        </p:txBody>
      </p:sp>
      <p:sp>
        <p:nvSpPr>
          <p:cNvPr id="56" name="Text Box 48"/>
          <p:cNvSpPr txBox="1">
            <a:spLocks noChangeArrowheads="1"/>
          </p:cNvSpPr>
          <p:nvPr userDrawn="1"/>
        </p:nvSpPr>
        <p:spPr bwMode="auto">
          <a:xfrm>
            <a:off x="6691561" y="1640495"/>
            <a:ext cx="163462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Billedstørrelser</a:t>
            </a:r>
            <a:br>
              <a:rPr lang="da-DK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De optimale billedstørrelser er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4:3-format: 1.500 x 1.073 pixels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16:9-format: 1.500 x 818 pixels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Gem billederne i 72 dpi og i ”jpg-medium-kvalitet”</a:t>
            </a:r>
          </a:p>
        </p:txBody>
      </p:sp>
      <p:sp>
        <p:nvSpPr>
          <p:cNvPr id="57" name="Text Box 48"/>
          <p:cNvSpPr txBox="1">
            <a:spLocks noChangeArrowheads="1"/>
          </p:cNvSpPr>
          <p:nvPr userDrawn="1"/>
        </p:nvSpPr>
        <p:spPr bwMode="auto">
          <a:xfrm>
            <a:off x="6691561" y="2720006"/>
            <a:ext cx="1634624" cy="1920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Beskær billede</a:t>
            </a:r>
            <a:br>
              <a:rPr lang="da-DK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da-DK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1</a:t>
            </a: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. Klik </a:t>
            </a:r>
            <a:r>
              <a:rPr lang="da-DK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Beskær</a:t>
            </a: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for at ændre billedets fokus/størrelse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2. </a:t>
            </a: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Ønsker du at skalere billedet, så hold </a:t>
            </a:r>
            <a:r>
              <a:rPr lang="da-DK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HIFT</a:t>
            </a: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-knappen nede, mens du trækker i billedets hjørner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3. </a:t>
            </a: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Højreklik på billedet og vælg </a:t>
            </a:r>
            <a:r>
              <a:rPr lang="da-DK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Placer bagerst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ip: </a:t>
            </a: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Hvis du sletter billedet og indsætter et nyt, kan billedet lægge sig foran tekst og grafik. Hvis dette sker, skal du vælge billedet, højreklikke og vælge </a:t>
            </a:r>
            <a:r>
              <a:rPr lang="da-DK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Placer bagerst</a:t>
            </a:r>
          </a:p>
        </p:txBody>
      </p:sp>
      <p:sp>
        <p:nvSpPr>
          <p:cNvPr id="58" name="Text Box 48"/>
          <p:cNvSpPr txBox="1">
            <a:spLocks noChangeArrowheads="1"/>
          </p:cNvSpPr>
          <p:nvPr userDrawn="1"/>
        </p:nvSpPr>
        <p:spPr bwMode="auto">
          <a:xfrm>
            <a:off x="6691561" y="4765322"/>
            <a:ext cx="1634624" cy="88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kabelonens farver</a:t>
            </a:r>
            <a:br>
              <a:rPr lang="da-DK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Du kan vælge mellem en række farver til baggrunde og grafer.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Højreklik på den flade, du vil skifte farve på, og derefter malerbøtte-ikonet (Fyldfarve til figur)</a:t>
            </a:r>
          </a:p>
        </p:txBody>
      </p:sp>
      <p:sp>
        <p:nvSpPr>
          <p:cNvPr id="59" name="Text Box 48"/>
          <p:cNvSpPr txBox="1">
            <a:spLocks noChangeArrowheads="1"/>
          </p:cNvSpPr>
          <p:nvPr userDrawn="1"/>
        </p:nvSpPr>
        <p:spPr bwMode="auto">
          <a:xfrm>
            <a:off x="6691561" y="5815137"/>
            <a:ext cx="16346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da-DK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Mere information</a:t>
            </a:r>
            <a:br>
              <a:rPr lang="da-DK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e</a:t>
            </a:r>
            <a:r>
              <a:rPr lang="da-DK" sz="800" b="0" baseline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designguiden</a:t>
            </a:r>
            <a:r>
              <a:rPr lang="da-DK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på</a:t>
            </a:r>
            <a:r>
              <a:rPr lang="da-DK" sz="800" b="0" baseline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/>
            </a:r>
            <a:br>
              <a:rPr lang="da-DK" sz="800" b="0" baseline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da-DK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2"/>
              </a:rPr>
              <a:t>www.designguide.ku.dk/ku/</a:t>
            </a:r>
            <a:br>
              <a:rPr lang="da-DK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2"/>
              </a:rPr>
            </a:br>
            <a:r>
              <a:rPr lang="da-DK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2"/>
              </a:rPr>
              <a:t>skabeloner/powerpoint/</a:t>
            </a:r>
            <a:br>
              <a:rPr lang="da-DK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2"/>
              </a:rPr>
            </a:br>
            <a:r>
              <a:rPr lang="da-DK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2"/>
              </a:rPr>
              <a:t>praesentationer/</a:t>
            </a:r>
            <a:endParaRPr lang="da-DK" sz="800" b="0" noProof="1">
              <a:solidFill>
                <a:schemeClr val="accent4"/>
              </a:solidFill>
              <a:latin typeface="+mj-lt"/>
              <a:cs typeface="Arial" panose="020B0604020202020204" pitchFamily="34" charset="0"/>
            </a:endParaRPr>
          </a:p>
        </p:txBody>
      </p:sp>
      <p:pic>
        <p:nvPicPr>
          <p:cNvPr id="60" name="Billede 25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6268044" y="4201412"/>
            <a:ext cx="257327" cy="275280"/>
          </a:xfrm>
          <a:prstGeom prst="rect">
            <a:avLst/>
          </a:prstGeom>
        </p:spPr>
      </p:pic>
      <p:pic>
        <p:nvPicPr>
          <p:cNvPr id="61" name="Billede 36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8223538" y="2795378"/>
            <a:ext cx="288708" cy="275280"/>
          </a:xfrm>
          <a:prstGeom prst="rect">
            <a:avLst/>
          </a:prstGeom>
        </p:spPr>
      </p:pic>
      <p:pic>
        <p:nvPicPr>
          <p:cNvPr id="62" name="Billede 37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8241826" y="3187789"/>
            <a:ext cx="223122" cy="228843"/>
          </a:xfrm>
          <a:prstGeom prst="rect">
            <a:avLst/>
          </a:prstGeom>
        </p:spPr>
      </p:pic>
      <p:sp>
        <p:nvSpPr>
          <p:cNvPr id="63" name="Text Box 48"/>
          <p:cNvSpPr txBox="1">
            <a:spLocks noChangeArrowheads="1"/>
          </p:cNvSpPr>
          <p:nvPr userDrawn="1"/>
        </p:nvSpPr>
        <p:spPr bwMode="auto">
          <a:xfrm>
            <a:off x="2564067" y="1666128"/>
            <a:ext cx="176813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  <a:defRPr/>
            </a:pPr>
            <a:r>
              <a:rPr lang="da-DK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2.</a:t>
            </a:r>
            <a:r>
              <a:rPr lang="da-DK" altLang="da-DK" sz="800" b="1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da-DK" altLang="da-DK" sz="800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Under knappen </a:t>
            </a:r>
            <a:r>
              <a:rPr lang="da-DK" altLang="da-DK" sz="800" b="1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Nyt dias/Nyt slide</a:t>
            </a:r>
            <a:r>
              <a:rPr lang="da-DK" altLang="da-DK" sz="800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. Klik på øverste del af knappen for at oprette i et dias/slide magen til det markerede. Klik på nederste del for at se et udvalg af mulige layoutvalg</a:t>
            </a:r>
            <a:endParaRPr lang="da-DK" altLang="da-DK" sz="800" noProof="1">
              <a:solidFill>
                <a:schemeClr val="tx1"/>
              </a:solidFill>
              <a:latin typeface="+mn-lt"/>
              <a:cs typeface="Arial" panose="020B0604020202020204" pitchFamily="34" charset="0"/>
            </a:endParaRPr>
          </a:p>
        </p:txBody>
      </p:sp>
      <p:pic>
        <p:nvPicPr>
          <p:cNvPr id="64" name="Billede 39"/>
          <p:cNvPicPr>
            <a:picLocks noChangeAspect="1"/>
          </p:cNvPicPr>
          <p:nvPr userDrawn="1"/>
        </p:nvPicPr>
        <p:blipFill rotWithShape="1">
          <a:blip r:embed="rId3"/>
          <a:srcRect l="2931" r="60888"/>
          <a:stretch/>
        </p:blipFill>
        <p:spPr>
          <a:xfrm>
            <a:off x="4231619" y="1844048"/>
            <a:ext cx="235367" cy="418987"/>
          </a:xfrm>
          <a:prstGeom prst="rect">
            <a:avLst/>
          </a:prstGeom>
        </p:spPr>
      </p:pic>
      <p:sp>
        <p:nvSpPr>
          <p:cNvPr id="65" name="Freeform 10"/>
          <p:cNvSpPr>
            <a:spLocks noChangeAspect="1"/>
          </p:cNvSpPr>
          <p:nvPr userDrawn="1"/>
        </p:nvSpPr>
        <p:spPr>
          <a:xfrm rot="19800000">
            <a:off x="4404080" y="1900198"/>
            <a:ext cx="69672" cy="124351"/>
          </a:xfrm>
          <a:custGeom>
            <a:avLst/>
            <a:gdLst>
              <a:gd name="connsiteX0" fmla="*/ 381342 w 762684"/>
              <a:gd name="connsiteY0" fmla="*/ 0 h 1361254"/>
              <a:gd name="connsiteX1" fmla="*/ 762684 w 762684"/>
              <a:gd name="connsiteY1" fmla="*/ 823784 h 1361254"/>
              <a:gd name="connsiteX2" fmla="*/ 459602 w 762684"/>
              <a:gd name="connsiteY2" fmla="*/ 823784 h 1361254"/>
              <a:gd name="connsiteX3" fmla="*/ 459601 w 762684"/>
              <a:gd name="connsiteY3" fmla="*/ 1282994 h 1361254"/>
              <a:gd name="connsiteX4" fmla="*/ 381341 w 762684"/>
              <a:gd name="connsiteY4" fmla="*/ 1361254 h 1361254"/>
              <a:gd name="connsiteX5" fmla="*/ 381342 w 762684"/>
              <a:gd name="connsiteY5" fmla="*/ 1361253 h 1361254"/>
              <a:gd name="connsiteX6" fmla="*/ 303082 w 762684"/>
              <a:gd name="connsiteY6" fmla="*/ 1282993 h 1361254"/>
              <a:gd name="connsiteX7" fmla="*/ 303082 w 762684"/>
              <a:gd name="connsiteY7" fmla="*/ 823784 h 1361254"/>
              <a:gd name="connsiteX8" fmla="*/ 0 w 762684"/>
              <a:gd name="connsiteY8" fmla="*/ 823784 h 1361254"/>
              <a:gd name="connsiteX0" fmla="*/ 381342 w 762684"/>
              <a:gd name="connsiteY0" fmla="*/ 0 h 1361254"/>
              <a:gd name="connsiteX1" fmla="*/ 425041 w 762684"/>
              <a:gd name="connsiteY1" fmla="*/ 100982 h 1361254"/>
              <a:gd name="connsiteX2" fmla="*/ 762684 w 762684"/>
              <a:gd name="connsiteY2" fmla="*/ 823784 h 1361254"/>
              <a:gd name="connsiteX3" fmla="*/ 459602 w 762684"/>
              <a:gd name="connsiteY3" fmla="*/ 823784 h 1361254"/>
              <a:gd name="connsiteX4" fmla="*/ 459601 w 762684"/>
              <a:gd name="connsiteY4" fmla="*/ 1282994 h 1361254"/>
              <a:gd name="connsiteX5" fmla="*/ 381341 w 762684"/>
              <a:gd name="connsiteY5" fmla="*/ 1361254 h 1361254"/>
              <a:gd name="connsiteX6" fmla="*/ 381342 w 762684"/>
              <a:gd name="connsiteY6" fmla="*/ 1361253 h 1361254"/>
              <a:gd name="connsiteX7" fmla="*/ 303082 w 762684"/>
              <a:gd name="connsiteY7" fmla="*/ 1282993 h 1361254"/>
              <a:gd name="connsiteX8" fmla="*/ 303082 w 762684"/>
              <a:gd name="connsiteY8" fmla="*/ 823784 h 1361254"/>
              <a:gd name="connsiteX9" fmla="*/ 0 w 762684"/>
              <a:gd name="connsiteY9" fmla="*/ 823784 h 1361254"/>
              <a:gd name="connsiteX10" fmla="*/ 381342 w 762684"/>
              <a:gd name="connsiteY10" fmla="*/ 0 h 1361254"/>
              <a:gd name="connsiteX0" fmla="*/ 381342 w 762684"/>
              <a:gd name="connsiteY0" fmla="*/ 0 h 1361254"/>
              <a:gd name="connsiteX1" fmla="*/ 425041 w 762684"/>
              <a:gd name="connsiteY1" fmla="*/ 100982 h 1361254"/>
              <a:gd name="connsiteX2" fmla="*/ 762684 w 762684"/>
              <a:gd name="connsiteY2" fmla="*/ 823784 h 1361254"/>
              <a:gd name="connsiteX3" fmla="*/ 459602 w 762684"/>
              <a:gd name="connsiteY3" fmla="*/ 823784 h 1361254"/>
              <a:gd name="connsiteX4" fmla="*/ 459601 w 762684"/>
              <a:gd name="connsiteY4" fmla="*/ 1282994 h 1361254"/>
              <a:gd name="connsiteX5" fmla="*/ 381341 w 762684"/>
              <a:gd name="connsiteY5" fmla="*/ 1361254 h 1361254"/>
              <a:gd name="connsiteX6" fmla="*/ 381342 w 762684"/>
              <a:gd name="connsiteY6" fmla="*/ 1361253 h 1361254"/>
              <a:gd name="connsiteX7" fmla="*/ 303082 w 762684"/>
              <a:gd name="connsiteY7" fmla="*/ 1282993 h 1361254"/>
              <a:gd name="connsiteX8" fmla="*/ 303082 w 762684"/>
              <a:gd name="connsiteY8" fmla="*/ 823784 h 1361254"/>
              <a:gd name="connsiteX9" fmla="*/ 0 w 762684"/>
              <a:gd name="connsiteY9" fmla="*/ 823784 h 1361254"/>
              <a:gd name="connsiteX10" fmla="*/ 316886 w 762684"/>
              <a:gd name="connsiteY10" fmla="*/ 123104 h 1361254"/>
              <a:gd name="connsiteX11" fmla="*/ 381342 w 762684"/>
              <a:gd name="connsiteY11" fmla="*/ 0 h 1361254"/>
              <a:gd name="connsiteX0" fmla="*/ 381342 w 762684"/>
              <a:gd name="connsiteY0" fmla="*/ 0 h 1361254"/>
              <a:gd name="connsiteX1" fmla="*/ 425041 w 762684"/>
              <a:gd name="connsiteY1" fmla="*/ 100982 h 1361254"/>
              <a:gd name="connsiteX2" fmla="*/ 762684 w 762684"/>
              <a:gd name="connsiteY2" fmla="*/ 823784 h 1361254"/>
              <a:gd name="connsiteX3" fmla="*/ 459602 w 762684"/>
              <a:gd name="connsiteY3" fmla="*/ 823784 h 1361254"/>
              <a:gd name="connsiteX4" fmla="*/ 459601 w 762684"/>
              <a:gd name="connsiteY4" fmla="*/ 1282994 h 1361254"/>
              <a:gd name="connsiteX5" fmla="*/ 381341 w 762684"/>
              <a:gd name="connsiteY5" fmla="*/ 1361254 h 1361254"/>
              <a:gd name="connsiteX6" fmla="*/ 381342 w 762684"/>
              <a:gd name="connsiteY6" fmla="*/ 1361253 h 1361254"/>
              <a:gd name="connsiteX7" fmla="*/ 303082 w 762684"/>
              <a:gd name="connsiteY7" fmla="*/ 1282993 h 1361254"/>
              <a:gd name="connsiteX8" fmla="*/ 303082 w 762684"/>
              <a:gd name="connsiteY8" fmla="*/ 823784 h 1361254"/>
              <a:gd name="connsiteX9" fmla="*/ 0 w 762684"/>
              <a:gd name="connsiteY9" fmla="*/ 823784 h 1361254"/>
              <a:gd name="connsiteX10" fmla="*/ 336550 w 762684"/>
              <a:gd name="connsiteY10" fmla="*/ 91149 h 1361254"/>
              <a:gd name="connsiteX11" fmla="*/ 381342 w 762684"/>
              <a:gd name="connsiteY11" fmla="*/ 0 h 1361254"/>
              <a:gd name="connsiteX0" fmla="*/ 381342 w 762684"/>
              <a:gd name="connsiteY0" fmla="*/ 0 h 1361254"/>
              <a:gd name="connsiteX1" fmla="*/ 425041 w 762684"/>
              <a:gd name="connsiteY1" fmla="*/ 27240 h 1361254"/>
              <a:gd name="connsiteX2" fmla="*/ 762684 w 762684"/>
              <a:gd name="connsiteY2" fmla="*/ 823784 h 1361254"/>
              <a:gd name="connsiteX3" fmla="*/ 459602 w 762684"/>
              <a:gd name="connsiteY3" fmla="*/ 823784 h 1361254"/>
              <a:gd name="connsiteX4" fmla="*/ 459601 w 762684"/>
              <a:gd name="connsiteY4" fmla="*/ 1282994 h 1361254"/>
              <a:gd name="connsiteX5" fmla="*/ 381341 w 762684"/>
              <a:gd name="connsiteY5" fmla="*/ 1361254 h 1361254"/>
              <a:gd name="connsiteX6" fmla="*/ 381342 w 762684"/>
              <a:gd name="connsiteY6" fmla="*/ 1361253 h 1361254"/>
              <a:gd name="connsiteX7" fmla="*/ 303082 w 762684"/>
              <a:gd name="connsiteY7" fmla="*/ 1282993 h 1361254"/>
              <a:gd name="connsiteX8" fmla="*/ 303082 w 762684"/>
              <a:gd name="connsiteY8" fmla="*/ 823784 h 1361254"/>
              <a:gd name="connsiteX9" fmla="*/ 0 w 762684"/>
              <a:gd name="connsiteY9" fmla="*/ 823784 h 1361254"/>
              <a:gd name="connsiteX10" fmla="*/ 336550 w 762684"/>
              <a:gd name="connsiteY10" fmla="*/ 91149 h 1361254"/>
              <a:gd name="connsiteX11" fmla="*/ 381342 w 762684"/>
              <a:gd name="connsiteY11" fmla="*/ 0 h 1361254"/>
              <a:gd name="connsiteX0" fmla="*/ 381342 w 762684"/>
              <a:gd name="connsiteY0" fmla="*/ 0 h 1361254"/>
              <a:gd name="connsiteX1" fmla="*/ 425041 w 762684"/>
              <a:gd name="connsiteY1" fmla="*/ 27240 h 1361254"/>
              <a:gd name="connsiteX2" fmla="*/ 762684 w 762684"/>
              <a:gd name="connsiteY2" fmla="*/ 823784 h 1361254"/>
              <a:gd name="connsiteX3" fmla="*/ 459602 w 762684"/>
              <a:gd name="connsiteY3" fmla="*/ 823784 h 1361254"/>
              <a:gd name="connsiteX4" fmla="*/ 459601 w 762684"/>
              <a:gd name="connsiteY4" fmla="*/ 1282994 h 1361254"/>
              <a:gd name="connsiteX5" fmla="*/ 381341 w 762684"/>
              <a:gd name="connsiteY5" fmla="*/ 1361254 h 1361254"/>
              <a:gd name="connsiteX6" fmla="*/ 381342 w 762684"/>
              <a:gd name="connsiteY6" fmla="*/ 1361253 h 1361254"/>
              <a:gd name="connsiteX7" fmla="*/ 303082 w 762684"/>
              <a:gd name="connsiteY7" fmla="*/ 1282993 h 1361254"/>
              <a:gd name="connsiteX8" fmla="*/ 303082 w 762684"/>
              <a:gd name="connsiteY8" fmla="*/ 823784 h 1361254"/>
              <a:gd name="connsiteX9" fmla="*/ 0 w 762684"/>
              <a:gd name="connsiteY9" fmla="*/ 823784 h 1361254"/>
              <a:gd name="connsiteX10" fmla="*/ 334092 w 762684"/>
              <a:gd name="connsiteY10" fmla="*/ 19866 h 1361254"/>
              <a:gd name="connsiteX11" fmla="*/ 381342 w 762684"/>
              <a:gd name="connsiteY11" fmla="*/ 0 h 1361254"/>
              <a:gd name="connsiteX0" fmla="*/ 381342 w 762684"/>
              <a:gd name="connsiteY0" fmla="*/ 0 h 1361254"/>
              <a:gd name="connsiteX1" fmla="*/ 425041 w 762684"/>
              <a:gd name="connsiteY1" fmla="*/ 27240 h 1361254"/>
              <a:gd name="connsiteX2" fmla="*/ 762684 w 762684"/>
              <a:gd name="connsiteY2" fmla="*/ 823784 h 1361254"/>
              <a:gd name="connsiteX3" fmla="*/ 459602 w 762684"/>
              <a:gd name="connsiteY3" fmla="*/ 823784 h 1361254"/>
              <a:gd name="connsiteX4" fmla="*/ 459601 w 762684"/>
              <a:gd name="connsiteY4" fmla="*/ 1282994 h 1361254"/>
              <a:gd name="connsiteX5" fmla="*/ 381341 w 762684"/>
              <a:gd name="connsiteY5" fmla="*/ 1361254 h 1361254"/>
              <a:gd name="connsiteX6" fmla="*/ 381342 w 762684"/>
              <a:gd name="connsiteY6" fmla="*/ 1361253 h 1361254"/>
              <a:gd name="connsiteX7" fmla="*/ 303082 w 762684"/>
              <a:gd name="connsiteY7" fmla="*/ 1282993 h 1361254"/>
              <a:gd name="connsiteX8" fmla="*/ 303082 w 762684"/>
              <a:gd name="connsiteY8" fmla="*/ 823784 h 1361254"/>
              <a:gd name="connsiteX9" fmla="*/ 0 w 762684"/>
              <a:gd name="connsiteY9" fmla="*/ 823784 h 1361254"/>
              <a:gd name="connsiteX10" fmla="*/ 348840 w 762684"/>
              <a:gd name="connsiteY10" fmla="*/ 27241 h 1361254"/>
              <a:gd name="connsiteX11" fmla="*/ 381342 w 762684"/>
              <a:gd name="connsiteY11" fmla="*/ 0 h 1361254"/>
              <a:gd name="connsiteX0" fmla="*/ 381342 w 762684"/>
              <a:gd name="connsiteY0" fmla="*/ 0 h 1361254"/>
              <a:gd name="connsiteX1" fmla="*/ 425041 w 762684"/>
              <a:gd name="connsiteY1" fmla="*/ 27240 h 1361254"/>
              <a:gd name="connsiteX2" fmla="*/ 762684 w 762684"/>
              <a:gd name="connsiteY2" fmla="*/ 823784 h 1361254"/>
              <a:gd name="connsiteX3" fmla="*/ 459602 w 762684"/>
              <a:gd name="connsiteY3" fmla="*/ 823784 h 1361254"/>
              <a:gd name="connsiteX4" fmla="*/ 459601 w 762684"/>
              <a:gd name="connsiteY4" fmla="*/ 1282994 h 1361254"/>
              <a:gd name="connsiteX5" fmla="*/ 381341 w 762684"/>
              <a:gd name="connsiteY5" fmla="*/ 1361254 h 1361254"/>
              <a:gd name="connsiteX6" fmla="*/ 381342 w 762684"/>
              <a:gd name="connsiteY6" fmla="*/ 1361253 h 1361254"/>
              <a:gd name="connsiteX7" fmla="*/ 303082 w 762684"/>
              <a:gd name="connsiteY7" fmla="*/ 1282993 h 1361254"/>
              <a:gd name="connsiteX8" fmla="*/ 303082 w 762684"/>
              <a:gd name="connsiteY8" fmla="*/ 823784 h 1361254"/>
              <a:gd name="connsiteX9" fmla="*/ 0 w 762684"/>
              <a:gd name="connsiteY9" fmla="*/ 823784 h 1361254"/>
              <a:gd name="connsiteX10" fmla="*/ 334092 w 762684"/>
              <a:gd name="connsiteY10" fmla="*/ 27241 h 1361254"/>
              <a:gd name="connsiteX11" fmla="*/ 381342 w 762684"/>
              <a:gd name="connsiteY11" fmla="*/ 0 h 1361254"/>
              <a:gd name="connsiteX0" fmla="*/ 381342 w 762684"/>
              <a:gd name="connsiteY0" fmla="*/ 0 h 1361254"/>
              <a:gd name="connsiteX1" fmla="*/ 425041 w 762684"/>
              <a:gd name="connsiteY1" fmla="*/ 27240 h 1361254"/>
              <a:gd name="connsiteX2" fmla="*/ 762684 w 762684"/>
              <a:gd name="connsiteY2" fmla="*/ 823784 h 1361254"/>
              <a:gd name="connsiteX3" fmla="*/ 459602 w 762684"/>
              <a:gd name="connsiteY3" fmla="*/ 823784 h 1361254"/>
              <a:gd name="connsiteX4" fmla="*/ 459601 w 762684"/>
              <a:gd name="connsiteY4" fmla="*/ 1282994 h 1361254"/>
              <a:gd name="connsiteX5" fmla="*/ 381341 w 762684"/>
              <a:gd name="connsiteY5" fmla="*/ 1361254 h 1361254"/>
              <a:gd name="connsiteX6" fmla="*/ 381342 w 762684"/>
              <a:gd name="connsiteY6" fmla="*/ 1361253 h 1361254"/>
              <a:gd name="connsiteX7" fmla="*/ 303082 w 762684"/>
              <a:gd name="connsiteY7" fmla="*/ 1282993 h 1361254"/>
              <a:gd name="connsiteX8" fmla="*/ 303082 w 762684"/>
              <a:gd name="connsiteY8" fmla="*/ 823784 h 1361254"/>
              <a:gd name="connsiteX9" fmla="*/ 0 w 762684"/>
              <a:gd name="connsiteY9" fmla="*/ 823784 h 1361254"/>
              <a:gd name="connsiteX10" fmla="*/ 334092 w 762684"/>
              <a:gd name="connsiteY10" fmla="*/ 27241 h 1361254"/>
              <a:gd name="connsiteX11" fmla="*/ 381342 w 762684"/>
              <a:gd name="connsiteY11" fmla="*/ 0 h 1361254"/>
              <a:gd name="connsiteX0" fmla="*/ 381342 w 762684"/>
              <a:gd name="connsiteY0" fmla="*/ 34 h 1361288"/>
              <a:gd name="connsiteX1" fmla="*/ 425041 w 762684"/>
              <a:gd name="connsiteY1" fmla="*/ 27274 h 1361288"/>
              <a:gd name="connsiteX2" fmla="*/ 762684 w 762684"/>
              <a:gd name="connsiteY2" fmla="*/ 823818 h 1361288"/>
              <a:gd name="connsiteX3" fmla="*/ 459602 w 762684"/>
              <a:gd name="connsiteY3" fmla="*/ 823818 h 1361288"/>
              <a:gd name="connsiteX4" fmla="*/ 459601 w 762684"/>
              <a:gd name="connsiteY4" fmla="*/ 1283028 h 1361288"/>
              <a:gd name="connsiteX5" fmla="*/ 381341 w 762684"/>
              <a:gd name="connsiteY5" fmla="*/ 1361288 h 1361288"/>
              <a:gd name="connsiteX6" fmla="*/ 381342 w 762684"/>
              <a:gd name="connsiteY6" fmla="*/ 1361287 h 1361288"/>
              <a:gd name="connsiteX7" fmla="*/ 303082 w 762684"/>
              <a:gd name="connsiteY7" fmla="*/ 1283027 h 1361288"/>
              <a:gd name="connsiteX8" fmla="*/ 303082 w 762684"/>
              <a:gd name="connsiteY8" fmla="*/ 823818 h 1361288"/>
              <a:gd name="connsiteX9" fmla="*/ 0 w 762684"/>
              <a:gd name="connsiteY9" fmla="*/ 823818 h 1361288"/>
              <a:gd name="connsiteX10" fmla="*/ 334092 w 762684"/>
              <a:gd name="connsiteY10" fmla="*/ 27275 h 1361288"/>
              <a:gd name="connsiteX11" fmla="*/ 381342 w 762684"/>
              <a:gd name="connsiteY11" fmla="*/ 34 h 1361288"/>
              <a:gd name="connsiteX0" fmla="*/ 381342 w 762684"/>
              <a:gd name="connsiteY0" fmla="*/ 269 h 1361523"/>
              <a:gd name="connsiteX1" fmla="*/ 425041 w 762684"/>
              <a:gd name="connsiteY1" fmla="*/ 27509 h 1361523"/>
              <a:gd name="connsiteX2" fmla="*/ 762684 w 762684"/>
              <a:gd name="connsiteY2" fmla="*/ 824053 h 1361523"/>
              <a:gd name="connsiteX3" fmla="*/ 459602 w 762684"/>
              <a:gd name="connsiteY3" fmla="*/ 824053 h 1361523"/>
              <a:gd name="connsiteX4" fmla="*/ 459601 w 762684"/>
              <a:gd name="connsiteY4" fmla="*/ 1283263 h 1361523"/>
              <a:gd name="connsiteX5" fmla="*/ 381341 w 762684"/>
              <a:gd name="connsiteY5" fmla="*/ 1361523 h 1361523"/>
              <a:gd name="connsiteX6" fmla="*/ 381342 w 762684"/>
              <a:gd name="connsiteY6" fmla="*/ 1361522 h 1361523"/>
              <a:gd name="connsiteX7" fmla="*/ 303082 w 762684"/>
              <a:gd name="connsiteY7" fmla="*/ 1283262 h 1361523"/>
              <a:gd name="connsiteX8" fmla="*/ 303082 w 762684"/>
              <a:gd name="connsiteY8" fmla="*/ 824053 h 1361523"/>
              <a:gd name="connsiteX9" fmla="*/ 0 w 762684"/>
              <a:gd name="connsiteY9" fmla="*/ 824053 h 1361523"/>
              <a:gd name="connsiteX10" fmla="*/ 334092 w 762684"/>
              <a:gd name="connsiteY10" fmla="*/ 27510 h 1361523"/>
              <a:gd name="connsiteX11" fmla="*/ 381342 w 762684"/>
              <a:gd name="connsiteY11" fmla="*/ 269 h 1361523"/>
              <a:gd name="connsiteX0" fmla="*/ 381342 w 762684"/>
              <a:gd name="connsiteY0" fmla="*/ 414 h 1361668"/>
              <a:gd name="connsiteX1" fmla="*/ 425041 w 762684"/>
              <a:gd name="connsiteY1" fmla="*/ 27654 h 1361668"/>
              <a:gd name="connsiteX2" fmla="*/ 762684 w 762684"/>
              <a:gd name="connsiteY2" fmla="*/ 824198 h 1361668"/>
              <a:gd name="connsiteX3" fmla="*/ 459602 w 762684"/>
              <a:gd name="connsiteY3" fmla="*/ 824198 h 1361668"/>
              <a:gd name="connsiteX4" fmla="*/ 459601 w 762684"/>
              <a:gd name="connsiteY4" fmla="*/ 1283408 h 1361668"/>
              <a:gd name="connsiteX5" fmla="*/ 381341 w 762684"/>
              <a:gd name="connsiteY5" fmla="*/ 1361668 h 1361668"/>
              <a:gd name="connsiteX6" fmla="*/ 381342 w 762684"/>
              <a:gd name="connsiteY6" fmla="*/ 1361667 h 1361668"/>
              <a:gd name="connsiteX7" fmla="*/ 303082 w 762684"/>
              <a:gd name="connsiteY7" fmla="*/ 1283407 h 1361668"/>
              <a:gd name="connsiteX8" fmla="*/ 303082 w 762684"/>
              <a:gd name="connsiteY8" fmla="*/ 824198 h 1361668"/>
              <a:gd name="connsiteX9" fmla="*/ 0 w 762684"/>
              <a:gd name="connsiteY9" fmla="*/ 824198 h 1361668"/>
              <a:gd name="connsiteX10" fmla="*/ 334092 w 762684"/>
              <a:gd name="connsiteY10" fmla="*/ 27655 h 1361668"/>
              <a:gd name="connsiteX11" fmla="*/ 381342 w 762684"/>
              <a:gd name="connsiteY11" fmla="*/ 414 h 1361668"/>
              <a:gd name="connsiteX0" fmla="*/ 381342 w 762684"/>
              <a:gd name="connsiteY0" fmla="*/ 414 h 1361668"/>
              <a:gd name="connsiteX1" fmla="*/ 425041 w 762684"/>
              <a:gd name="connsiteY1" fmla="*/ 27654 h 1361668"/>
              <a:gd name="connsiteX2" fmla="*/ 762684 w 762684"/>
              <a:gd name="connsiteY2" fmla="*/ 824198 h 1361668"/>
              <a:gd name="connsiteX3" fmla="*/ 459602 w 762684"/>
              <a:gd name="connsiteY3" fmla="*/ 824198 h 1361668"/>
              <a:gd name="connsiteX4" fmla="*/ 459601 w 762684"/>
              <a:gd name="connsiteY4" fmla="*/ 1283408 h 1361668"/>
              <a:gd name="connsiteX5" fmla="*/ 381341 w 762684"/>
              <a:gd name="connsiteY5" fmla="*/ 1361668 h 1361668"/>
              <a:gd name="connsiteX6" fmla="*/ 381342 w 762684"/>
              <a:gd name="connsiteY6" fmla="*/ 1361667 h 1361668"/>
              <a:gd name="connsiteX7" fmla="*/ 303082 w 762684"/>
              <a:gd name="connsiteY7" fmla="*/ 1283407 h 1361668"/>
              <a:gd name="connsiteX8" fmla="*/ 303082 w 762684"/>
              <a:gd name="connsiteY8" fmla="*/ 824198 h 1361668"/>
              <a:gd name="connsiteX9" fmla="*/ 0 w 762684"/>
              <a:gd name="connsiteY9" fmla="*/ 824198 h 1361668"/>
              <a:gd name="connsiteX10" fmla="*/ 334092 w 762684"/>
              <a:gd name="connsiteY10" fmla="*/ 27655 h 1361668"/>
              <a:gd name="connsiteX11" fmla="*/ 381342 w 762684"/>
              <a:gd name="connsiteY11" fmla="*/ 414 h 1361668"/>
              <a:gd name="connsiteX0" fmla="*/ 381342 w 762684"/>
              <a:gd name="connsiteY0" fmla="*/ 18 h 1361272"/>
              <a:gd name="connsiteX1" fmla="*/ 425041 w 762684"/>
              <a:gd name="connsiteY1" fmla="*/ 27258 h 1361272"/>
              <a:gd name="connsiteX2" fmla="*/ 762684 w 762684"/>
              <a:gd name="connsiteY2" fmla="*/ 823802 h 1361272"/>
              <a:gd name="connsiteX3" fmla="*/ 459602 w 762684"/>
              <a:gd name="connsiteY3" fmla="*/ 823802 h 1361272"/>
              <a:gd name="connsiteX4" fmla="*/ 459601 w 762684"/>
              <a:gd name="connsiteY4" fmla="*/ 1283012 h 1361272"/>
              <a:gd name="connsiteX5" fmla="*/ 381341 w 762684"/>
              <a:gd name="connsiteY5" fmla="*/ 1361272 h 1361272"/>
              <a:gd name="connsiteX6" fmla="*/ 381342 w 762684"/>
              <a:gd name="connsiteY6" fmla="*/ 1361271 h 1361272"/>
              <a:gd name="connsiteX7" fmla="*/ 303082 w 762684"/>
              <a:gd name="connsiteY7" fmla="*/ 1283011 h 1361272"/>
              <a:gd name="connsiteX8" fmla="*/ 303082 w 762684"/>
              <a:gd name="connsiteY8" fmla="*/ 823802 h 1361272"/>
              <a:gd name="connsiteX9" fmla="*/ 0 w 762684"/>
              <a:gd name="connsiteY9" fmla="*/ 823802 h 1361272"/>
              <a:gd name="connsiteX10" fmla="*/ 334092 w 762684"/>
              <a:gd name="connsiteY10" fmla="*/ 27259 h 1361272"/>
              <a:gd name="connsiteX11" fmla="*/ 381342 w 762684"/>
              <a:gd name="connsiteY11" fmla="*/ 18 h 1361272"/>
              <a:gd name="connsiteX0" fmla="*/ 381342 w 762684"/>
              <a:gd name="connsiteY0" fmla="*/ 0 h 1361254"/>
              <a:gd name="connsiteX1" fmla="*/ 425041 w 762684"/>
              <a:gd name="connsiteY1" fmla="*/ 27240 h 1361254"/>
              <a:gd name="connsiteX2" fmla="*/ 762684 w 762684"/>
              <a:gd name="connsiteY2" fmla="*/ 823784 h 1361254"/>
              <a:gd name="connsiteX3" fmla="*/ 459602 w 762684"/>
              <a:gd name="connsiteY3" fmla="*/ 823784 h 1361254"/>
              <a:gd name="connsiteX4" fmla="*/ 459601 w 762684"/>
              <a:gd name="connsiteY4" fmla="*/ 1282994 h 1361254"/>
              <a:gd name="connsiteX5" fmla="*/ 381341 w 762684"/>
              <a:gd name="connsiteY5" fmla="*/ 1361254 h 1361254"/>
              <a:gd name="connsiteX6" fmla="*/ 381342 w 762684"/>
              <a:gd name="connsiteY6" fmla="*/ 1361253 h 1361254"/>
              <a:gd name="connsiteX7" fmla="*/ 303082 w 762684"/>
              <a:gd name="connsiteY7" fmla="*/ 1282993 h 1361254"/>
              <a:gd name="connsiteX8" fmla="*/ 303082 w 762684"/>
              <a:gd name="connsiteY8" fmla="*/ 823784 h 1361254"/>
              <a:gd name="connsiteX9" fmla="*/ 0 w 762684"/>
              <a:gd name="connsiteY9" fmla="*/ 823784 h 1361254"/>
              <a:gd name="connsiteX10" fmla="*/ 334092 w 762684"/>
              <a:gd name="connsiteY10" fmla="*/ 27241 h 1361254"/>
              <a:gd name="connsiteX11" fmla="*/ 381342 w 762684"/>
              <a:gd name="connsiteY11" fmla="*/ 0 h 1361254"/>
              <a:gd name="connsiteX0" fmla="*/ 381342 w 762684"/>
              <a:gd name="connsiteY0" fmla="*/ 0 h 1361254"/>
              <a:gd name="connsiteX1" fmla="*/ 426750 w 762684"/>
              <a:gd name="connsiteY1" fmla="*/ 27240 h 1361254"/>
              <a:gd name="connsiteX2" fmla="*/ 762684 w 762684"/>
              <a:gd name="connsiteY2" fmla="*/ 823784 h 1361254"/>
              <a:gd name="connsiteX3" fmla="*/ 459602 w 762684"/>
              <a:gd name="connsiteY3" fmla="*/ 823784 h 1361254"/>
              <a:gd name="connsiteX4" fmla="*/ 459601 w 762684"/>
              <a:gd name="connsiteY4" fmla="*/ 1282994 h 1361254"/>
              <a:gd name="connsiteX5" fmla="*/ 381341 w 762684"/>
              <a:gd name="connsiteY5" fmla="*/ 1361254 h 1361254"/>
              <a:gd name="connsiteX6" fmla="*/ 381342 w 762684"/>
              <a:gd name="connsiteY6" fmla="*/ 1361253 h 1361254"/>
              <a:gd name="connsiteX7" fmla="*/ 303082 w 762684"/>
              <a:gd name="connsiteY7" fmla="*/ 1282993 h 1361254"/>
              <a:gd name="connsiteX8" fmla="*/ 303082 w 762684"/>
              <a:gd name="connsiteY8" fmla="*/ 823784 h 1361254"/>
              <a:gd name="connsiteX9" fmla="*/ 0 w 762684"/>
              <a:gd name="connsiteY9" fmla="*/ 823784 h 1361254"/>
              <a:gd name="connsiteX10" fmla="*/ 334092 w 762684"/>
              <a:gd name="connsiteY10" fmla="*/ 27241 h 1361254"/>
              <a:gd name="connsiteX11" fmla="*/ 381342 w 762684"/>
              <a:gd name="connsiteY11" fmla="*/ 0 h 1361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62684" h="1361254">
                <a:moveTo>
                  <a:pt x="381342" y="0"/>
                </a:moveTo>
                <a:cubicBezTo>
                  <a:pt x="395908" y="1387"/>
                  <a:pt x="412184" y="3630"/>
                  <a:pt x="426750" y="27240"/>
                </a:cubicBezTo>
                <a:lnTo>
                  <a:pt x="762684" y="823784"/>
                </a:lnTo>
                <a:lnTo>
                  <a:pt x="459602" y="823784"/>
                </a:lnTo>
                <a:cubicBezTo>
                  <a:pt x="459602" y="976854"/>
                  <a:pt x="459601" y="1129924"/>
                  <a:pt x="459601" y="1282994"/>
                </a:cubicBezTo>
                <a:cubicBezTo>
                  <a:pt x="459601" y="1326216"/>
                  <a:pt x="424563" y="1361254"/>
                  <a:pt x="381341" y="1361254"/>
                </a:cubicBezTo>
                <a:lnTo>
                  <a:pt x="381342" y="1361253"/>
                </a:lnTo>
                <a:cubicBezTo>
                  <a:pt x="338120" y="1361253"/>
                  <a:pt x="303082" y="1326215"/>
                  <a:pt x="303082" y="1282993"/>
                </a:cubicBezTo>
                <a:lnTo>
                  <a:pt x="303082" y="823784"/>
                </a:lnTo>
                <a:lnTo>
                  <a:pt x="0" y="823784"/>
                </a:lnTo>
                <a:lnTo>
                  <a:pt x="334092" y="27241"/>
                </a:lnTo>
                <a:cubicBezTo>
                  <a:pt x="343005" y="9615"/>
                  <a:pt x="366447" y="533"/>
                  <a:pt x="381342" y="0"/>
                </a:cubicBezTo>
                <a:close/>
              </a:path>
            </a:pathLst>
          </a:custGeom>
          <a:solidFill>
            <a:schemeClr val="bg1"/>
          </a:solidFill>
          <a:ln w="9525"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>
              <a:solidFill>
                <a:schemeClr val="tx1"/>
              </a:solidFill>
            </a:endParaRPr>
          </a:p>
        </p:txBody>
      </p:sp>
      <p:sp>
        <p:nvSpPr>
          <p:cNvPr id="66" name="Freeform 10"/>
          <p:cNvSpPr>
            <a:spLocks noChangeAspect="1"/>
          </p:cNvSpPr>
          <p:nvPr userDrawn="1"/>
        </p:nvSpPr>
        <p:spPr>
          <a:xfrm rot="19800000">
            <a:off x="4416414" y="2138150"/>
            <a:ext cx="69672" cy="124351"/>
          </a:xfrm>
          <a:custGeom>
            <a:avLst/>
            <a:gdLst>
              <a:gd name="connsiteX0" fmla="*/ 381342 w 762684"/>
              <a:gd name="connsiteY0" fmla="*/ 0 h 1361254"/>
              <a:gd name="connsiteX1" fmla="*/ 762684 w 762684"/>
              <a:gd name="connsiteY1" fmla="*/ 823784 h 1361254"/>
              <a:gd name="connsiteX2" fmla="*/ 459602 w 762684"/>
              <a:gd name="connsiteY2" fmla="*/ 823784 h 1361254"/>
              <a:gd name="connsiteX3" fmla="*/ 459601 w 762684"/>
              <a:gd name="connsiteY3" fmla="*/ 1282994 h 1361254"/>
              <a:gd name="connsiteX4" fmla="*/ 381341 w 762684"/>
              <a:gd name="connsiteY4" fmla="*/ 1361254 h 1361254"/>
              <a:gd name="connsiteX5" fmla="*/ 381342 w 762684"/>
              <a:gd name="connsiteY5" fmla="*/ 1361253 h 1361254"/>
              <a:gd name="connsiteX6" fmla="*/ 303082 w 762684"/>
              <a:gd name="connsiteY6" fmla="*/ 1282993 h 1361254"/>
              <a:gd name="connsiteX7" fmla="*/ 303082 w 762684"/>
              <a:gd name="connsiteY7" fmla="*/ 823784 h 1361254"/>
              <a:gd name="connsiteX8" fmla="*/ 0 w 762684"/>
              <a:gd name="connsiteY8" fmla="*/ 823784 h 1361254"/>
              <a:gd name="connsiteX0" fmla="*/ 381342 w 762684"/>
              <a:gd name="connsiteY0" fmla="*/ 0 h 1361254"/>
              <a:gd name="connsiteX1" fmla="*/ 425041 w 762684"/>
              <a:gd name="connsiteY1" fmla="*/ 100982 h 1361254"/>
              <a:gd name="connsiteX2" fmla="*/ 762684 w 762684"/>
              <a:gd name="connsiteY2" fmla="*/ 823784 h 1361254"/>
              <a:gd name="connsiteX3" fmla="*/ 459602 w 762684"/>
              <a:gd name="connsiteY3" fmla="*/ 823784 h 1361254"/>
              <a:gd name="connsiteX4" fmla="*/ 459601 w 762684"/>
              <a:gd name="connsiteY4" fmla="*/ 1282994 h 1361254"/>
              <a:gd name="connsiteX5" fmla="*/ 381341 w 762684"/>
              <a:gd name="connsiteY5" fmla="*/ 1361254 h 1361254"/>
              <a:gd name="connsiteX6" fmla="*/ 381342 w 762684"/>
              <a:gd name="connsiteY6" fmla="*/ 1361253 h 1361254"/>
              <a:gd name="connsiteX7" fmla="*/ 303082 w 762684"/>
              <a:gd name="connsiteY7" fmla="*/ 1282993 h 1361254"/>
              <a:gd name="connsiteX8" fmla="*/ 303082 w 762684"/>
              <a:gd name="connsiteY8" fmla="*/ 823784 h 1361254"/>
              <a:gd name="connsiteX9" fmla="*/ 0 w 762684"/>
              <a:gd name="connsiteY9" fmla="*/ 823784 h 1361254"/>
              <a:gd name="connsiteX10" fmla="*/ 381342 w 762684"/>
              <a:gd name="connsiteY10" fmla="*/ 0 h 1361254"/>
              <a:gd name="connsiteX0" fmla="*/ 381342 w 762684"/>
              <a:gd name="connsiteY0" fmla="*/ 0 h 1361254"/>
              <a:gd name="connsiteX1" fmla="*/ 425041 w 762684"/>
              <a:gd name="connsiteY1" fmla="*/ 100982 h 1361254"/>
              <a:gd name="connsiteX2" fmla="*/ 762684 w 762684"/>
              <a:gd name="connsiteY2" fmla="*/ 823784 h 1361254"/>
              <a:gd name="connsiteX3" fmla="*/ 459602 w 762684"/>
              <a:gd name="connsiteY3" fmla="*/ 823784 h 1361254"/>
              <a:gd name="connsiteX4" fmla="*/ 459601 w 762684"/>
              <a:gd name="connsiteY4" fmla="*/ 1282994 h 1361254"/>
              <a:gd name="connsiteX5" fmla="*/ 381341 w 762684"/>
              <a:gd name="connsiteY5" fmla="*/ 1361254 h 1361254"/>
              <a:gd name="connsiteX6" fmla="*/ 381342 w 762684"/>
              <a:gd name="connsiteY6" fmla="*/ 1361253 h 1361254"/>
              <a:gd name="connsiteX7" fmla="*/ 303082 w 762684"/>
              <a:gd name="connsiteY7" fmla="*/ 1282993 h 1361254"/>
              <a:gd name="connsiteX8" fmla="*/ 303082 w 762684"/>
              <a:gd name="connsiteY8" fmla="*/ 823784 h 1361254"/>
              <a:gd name="connsiteX9" fmla="*/ 0 w 762684"/>
              <a:gd name="connsiteY9" fmla="*/ 823784 h 1361254"/>
              <a:gd name="connsiteX10" fmla="*/ 316886 w 762684"/>
              <a:gd name="connsiteY10" fmla="*/ 123104 h 1361254"/>
              <a:gd name="connsiteX11" fmla="*/ 381342 w 762684"/>
              <a:gd name="connsiteY11" fmla="*/ 0 h 1361254"/>
              <a:gd name="connsiteX0" fmla="*/ 381342 w 762684"/>
              <a:gd name="connsiteY0" fmla="*/ 0 h 1361254"/>
              <a:gd name="connsiteX1" fmla="*/ 425041 w 762684"/>
              <a:gd name="connsiteY1" fmla="*/ 100982 h 1361254"/>
              <a:gd name="connsiteX2" fmla="*/ 762684 w 762684"/>
              <a:gd name="connsiteY2" fmla="*/ 823784 h 1361254"/>
              <a:gd name="connsiteX3" fmla="*/ 459602 w 762684"/>
              <a:gd name="connsiteY3" fmla="*/ 823784 h 1361254"/>
              <a:gd name="connsiteX4" fmla="*/ 459601 w 762684"/>
              <a:gd name="connsiteY4" fmla="*/ 1282994 h 1361254"/>
              <a:gd name="connsiteX5" fmla="*/ 381341 w 762684"/>
              <a:gd name="connsiteY5" fmla="*/ 1361254 h 1361254"/>
              <a:gd name="connsiteX6" fmla="*/ 381342 w 762684"/>
              <a:gd name="connsiteY6" fmla="*/ 1361253 h 1361254"/>
              <a:gd name="connsiteX7" fmla="*/ 303082 w 762684"/>
              <a:gd name="connsiteY7" fmla="*/ 1282993 h 1361254"/>
              <a:gd name="connsiteX8" fmla="*/ 303082 w 762684"/>
              <a:gd name="connsiteY8" fmla="*/ 823784 h 1361254"/>
              <a:gd name="connsiteX9" fmla="*/ 0 w 762684"/>
              <a:gd name="connsiteY9" fmla="*/ 823784 h 1361254"/>
              <a:gd name="connsiteX10" fmla="*/ 336550 w 762684"/>
              <a:gd name="connsiteY10" fmla="*/ 91149 h 1361254"/>
              <a:gd name="connsiteX11" fmla="*/ 381342 w 762684"/>
              <a:gd name="connsiteY11" fmla="*/ 0 h 1361254"/>
              <a:gd name="connsiteX0" fmla="*/ 381342 w 762684"/>
              <a:gd name="connsiteY0" fmla="*/ 0 h 1361254"/>
              <a:gd name="connsiteX1" fmla="*/ 425041 w 762684"/>
              <a:gd name="connsiteY1" fmla="*/ 27240 h 1361254"/>
              <a:gd name="connsiteX2" fmla="*/ 762684 w 762684"/>
              <a:gd name="connsiteY2" fmla="*/ 823784 h 1361254"/>
              <a:gd name="connsiteX3" fmla="*/ 459602 w 762684"/>
              <a:gd name="connsiteY3" fmla="*/ 823784 h 1361254"/>
              <a:gd name="connsiteX4" fmla="*/ 459601 w 762684"/>
              <a:gd name="connsiteY4" fmla="*/ 1282994 h 1361254"/>
              <a:gd name="connsiteX5" fmla="*/ 381341 w 762684"/>
              <a:gd name="connsiteY5" fmla="*/ 1361254 h 1361254"/>
              <a:gd name="connsiteX6" fmla="*/ 381342 w 762684"/>
              <a:gd name="connsiteY6" fmla="*/ 1361253 h 1361254"/>
              <a:gd name="connsiteX7" fmla="*/ 303082 w 762684"/>
              <a:gd name="connsiteY7" fmla="*/ 1282993 h 1361254"/>
              <a:gd name="connsiteX8" fmla="*/ 303082 w 762684"/>
              <a:gd name="connsiteY8" fmla="*/ 823784 h 1361254"/>
              <a:gd name="connsiteX9" fmla="*/ 0 w 762684"/>
              <a:gd name="connsiteY9" fmla="*/ 823784 h 1361254"/>
              <a:gd name="connsiteX10" fmla="*/ 336550 w 762684"/>
              <a:gd name="connsiteY10" fmla="*/ 91149 h 1361254"/>
              <a:gd name="connsiteX11" fmla="*/ 381342 w 762684"/>
              <a:gd name="connsiteY11" fmla="*/ 0 h 1361254"/>
              <a:gd name="connsiteX0" fmla="*/ 381342 w 762684"/>
              <a:gd name="connsiteY0" fmla="*/ 0 h 1361254"/>
              <a:gd name="connsiteX1" fmla="*/ 425041 w 762684"/>
              <a:gd name="connsiteY1" fmla="*/ 27240 h 1361254"/>
              <a:gd name="connsiteX2" fmla="*/ 762684 w 762684"/>
              <a:gd name="connsiteY2" fmla="*/ 823784 h 1361254"/>
              <a:gd name="connsiteX3" fmla="*/ 459602 w 762684"/>
              <a:gd name="connsiteY3" fmla="*/ 823784 h 1361254"/>
              <a:gd name="connsiteX4" fmla="*/ 459601 w 762684"/>
              <a:gd name="connsiteY4" fmla="*/ 1282994 h 1361254"/>
              <a:gd name="connsiteX5" fmla="*/ 381341 w 762684"/>
              <a:gd name="connsiteY5" fmla="*/ 1361254 h 1361254"/>
              <a:gd name="connsiteX6" fmla="*/ 381342 w 762684"/>
              <a:gd name="connsiteY6" fmla="*/ 1361253 h 1361254"/>
              <a:gd name="connsiteX7" fmla="*/ 303082 w 762684"/>
              <a:gd name="connsiteY7" fmla="*/ 1282993 h 1361254"/>
              <a:gd name="connsiteX8" fmla="*/ 303082 w 762684"/>
              <a:gd name="connsiteY8" fmla="*/ 823784 h 1361254"/>
              <a:gd name="connsiteX9" fmla="*/ 0 w 762684"/>
              <a:gd name="connsiteY9" fmla="*/ 823784 h 1361254"/>
              <a:gd name="connsiteX10" fmla="*/ 334092 w 762684"/>
              <a:gd name="connsiteY10" fmla="*/ 19866 h 1361254"/>
              <a:gd name="connsiteX11" fmla="*/ 381342 w 762684"/>
              <a:gd name="connsiteY11" fmla="*/ 0 h 1361254"/>
              <a:gd name="connsiteX0" fmla="*/ 381342 w 762684"/>
              <a:gd name="connsiteY0" fmla="*/ 0 h 1361254"/>
              <a:gd name="connsiteX1" fmla="*/ 425041 w 762684"/>
              <a:gd name="connsiteY1" fmla="*/ 27240 h 1361254"/>
              <a:gd name="connsiteX2" fmla="*/ 762684 w 762684"/>
              <a:gd name="connsiteY2" fmla="*/ 823784 h 1361254"/>
              <a:gd name="connsiteX3" fmla="*/ 459602 w 762684"/>
              <a:gd name="connsiteY3" fmla="*/ 823784 h 1361254"/>
              <a:gd name="connsiteX4" fmla="*/ 459601 w 762684"/>
              <a:gd name="connsiteY4" fmla="*/ 1282994 h 1361254"/>
              <a:gd name="connsiteX5" fmla="*/ 381341 w 762684"/>
              <a:gd name="connsiteY5" fmla="*/ 1361254 h 1361254"/>
              <a:gd name="connsiteX6" fmla="*/ 381342 w 762684"/>
              <a:gd name="connsiteY6" fmla="*/ 1361253 h 1361254"/>
              <a:gd name="connsiteX7" fmla="*/ 303082 w 762684"/>
              <a:gd name="connsiteY7" fmla="*/ 1282993 h 1361254"/>
              <a:gd name="connsiteX8" fmla="*/ 303082 w 762684"/>
              <a:gd name="connsiteY8" fmla="*/ 823784 h 1361254"/>
              <a:gd name="connsiteX9" fmla="*/ 0 w 762684"/>
              <a:gd name="connsiteY9" fmla="*/ 823784 h 1361254"/>
              <a:gd name="connsiteX10" fmla="*/ 348840 w 762684"/>
              <a:gd name="connsiteY10" fmla="*/ 27241 h 1361254"/>
              <a:gd name="connsiteX11" fmla="*/ 381342 w 762684"/>
              <a:gd name="connsiteY11" fmla="*/ 0 h 1361254"/>
              <a:gd name="connsiteX0" fmla="*/ 381342 w 762684"/>
              <a:gd name="connsiteY0" fmla="*/ 0 h 1361254"/>
              <a:gd name="connsiteX1" fmla="*/ 425041 w 762684"/>
              <a:gd name="connsiteY1" fmla="*/ 27240 h 1361254"/>
              <a:gd name="connsiteX2" fmla="*/ 762684 w 762684"/>
              <a:gd name="connsiteY2" fmla="*/ 823784 h 1361254"/>
              <a:gd name="connsiteX3" fmla="*/ 459602 w 762684"/>
              <a:gd name="connsiteY3" fmla="*/ 823784 h 1361254"/>
              <a:gd name="connsiteX4" fmla="*/ 459601 w 762684"/>
              <a:gd name="connsiteY4" fmla="*/ 1282994 h 1361254"/>
              <a:gd name="connsiteX5" fmla="*/ 381341 w 762684"/>
              <a:gd name="connsiteY5" fmla="*/ 1361254 h 1361254"/>
              <a:gd name="connsiteX6" fmla="*/ 381342 w 762684"/>
              <a:gd name="connsiteY6" fmla="*/ 1361253 h 1361254"/>
              <a:gd name="connsiteX7" fmla="*/ 303082 w 762684"/>
              <a:gd name="connsiteY7" fmla="*/ 1282993 h 1361254"/>
              <a:gd name="connsiteX8" fmla="*/ 303082 w 762684"/>
              <a:gd name="connsiteY8" fmla="*/ 823784 h 1361254"/>
              <a:gd name="connsiteX9" fmla="*/ 0 w 762684"/>
              <a:gd name="connsiteY9" fmla="*/ 823784 h 1361254"/>
              <a:gd name="connsiteX10" fmla="*/ 334092 w 762684"/>
              <a:gd name="connsiteY10" fmla="*/ 27241 h 1361254"/>
              <a:gd name="connsiteX11" fmla="*/ 381342 w 762684"/>
              <a:gd name="connsiteY11" fmla="*/ 0 h 1361254"/>
              <a:gd name="connsiteX0" fmla="*/ 381342 w 762684"/>
              <a:gd name="connsiteY0" fmla="*/ 0 h 1361254"/>
              <a:gd name="connsiteX1" fmla="*/ 425041 w 762684"/>
              <a:gd name="connsiteY1" fmla="*/ 27240 h 1361254"/>
              <a:gd name="connsiteX2" fmla="*/ 762684 w 762684"/>
              <a:gd name="connsiteY2" fmla="*/ 823784 h 1361254"/>
              <a:gd name="connsiteX3" fmla="*/ 459602 w 762684"/>
              <a:gd name="connsiteY3" fmla="*/ 823784 h 1361254"/>
              <a:gd name="connsiteX4" fmla="*/ 459601 w 762684"/>
              <a:gd name="connsiteY4" fmla="*/ 1282994 h 1361254"/>
              <a:gd name="connsiteX5" fmla="*/ 381341 w 762684"/>
              <a:gd name="connsiteY5" fmla="*/ 1361254 h 1361254"/>
              <a:gd name="connsiteX6" fmla="*/ 381342 w 762684"/>
              <a:gd name="connsiteY6" fmla="*/ 1361253 h 1361254"/>
              <a:gd name="connsiteX7" fmla="*/ 303082 w 762684"/>
              <a:gd name="connsiteY7" fmla="*/ 1282993 h 1361254"/>
              <a:gd name="connsiteX8" fmla="*/ 303082 w 762684"/>
              <a:gd name="connsiteY8" fmla="*/ 823784 h 1361254"/>
              <a:gd name="connsiteX9" fmla="*/ 0 w 762684"/>
              <a:gd name="connsiteY9" fmla="*/ 823784 h 1361254"/>
              <a:gd name="connsiteX10" fmla="*/ 334092 w 762684"/>
              <a:gd name="connsiteY10" fmla="*/ 27241 h 1361254"/>
              <a:gd name="connsiteX11" fmla="*/ 381342 w 762684"/>
              <a:gd name="connsiteY11" fmla="*/ 0 h 1361254"/>
              <a:gd name="connsiteX0" fmla="*/ 381342 w 762684"/>
              <a:gd name="connsiteY0" fmla="*/ 34 h 1361288"/>
              <a:gd name="connsiteX1" fmla="*/ 425041 w 762684"/>
              <a:gd name="connsiteY1" fmla="*/ 27274 h 1361288"/>
              <a:gd name="connsiteX2" fmla="*/ 762684 w 762684"/>
              <a:gd name="connsiteY2" fmla="*/ 823818 h 1361288"/>
              <a:gd name="connsiteX3" fmla="*/ 459602 w 762684"/>
              <a:gd name="connsiteY3" fmla="*/ 823818 h 1361288"/>
              <a:gd name="connsiteX4" fmla="*/ 459601 w 762684"/>
              <a:gd name="connsiteY4" fmla="*/ 1283028 h 1361288"/>
              <a:gd name="connsiteX5" fmla="*/ 381341 w 762684"/>
              <a:gd name="connsiteY5" fmla="*/ 1361288 h 1361288"/>
              <a:gd name="connsiteX6" fmla="*/ 381342 w 762684"/>
              <a:gd name="connsiteY6" fmla="*/ 1361287 h 1361288"/>
              <a:gd name="connsiteX7" fmla="*/ 303082 w 762684"/>
              <a:gd name="connsiteY7" fmla="*/ 1283027 h 1361288"/>
              <a:gd name="connsiteX8" fmla="*/ 303082 w 762684"/>
              <a:gd name="connsiteY8" fmla="*/ 823818 h 1361288"/>
              <a:gd name="connsiteX9" fmla="*/ 0 w 762684"/>
              <a:gd name="connsiteY9" fmla="*/ 823818 h 1361288"/>
              <a:gd name="connsiteX10" fmla="*/ 334092 w 762684"/>
              <a:gd name="connsiteY10" fmla="*/ 27275 h 1361288"/>
              <a:gd name="connsiteX11" fmla="*/ 381342 w 762684"/>
              <a:gd name="connsiteY11" fmla="*/ 34 h 1361288"/>
              <a:gd name="connsiteX0" fmla="*/ 381342 w 762684"/>
              <a:gd name="connsiteY0" fmla="*/ 269 h 1361523"/>
              <a:gd name="connsiteX1" fmla="*/ 425041 w 762684"/>
              <a:gd name="connsiteY1" fmla="*/ 27509 h 1361523"/>
              <a:gd name="connsiteX2" fmla="*/ 762684 w 762684"/>
              <a:gd name="connsiteY2" fmla="*/ 824053 h 1361523"/>
              <a:gd name="connsiteX3" fmla="*/ 459602 w 762684"/>
              <a:gd name="connsiteY3" fmla="*/ 824053 h 1361523"/>
              <a:gd name="connsiteX4" fmla="*/ 459601 w 762684"/>
              <a:gd name="connsiteY4" fmla="*/ 1283263 h 1361523"/>
              <a:gd name="connsiteX5" fmla="*/ 381341 w 762684"/>
              <a:gd name="connsiteY5" fmla="*/ 1361523 h 1361523"/>
              <a:gd name="connsiteX6" fmla="*/ 381342 w 762684"/>
              <a:gd name="connsiteY6" fmla="*/ 1361522 h 1361523"/>
              <a:gd name="connsiteX7" fmla="*/ 303082 w 762684"/>
              <a:gd name="connsiteY7" fmla="*/ 1283262 h 1361523"/>
              <a:gd name="connsiteX8" fmla="*/ 303082 w 762684"/>
              <a:gd name="connsiteY8" fmla="*/ 824053 h 1361523"/>
              <a:gd name="connsiteX9" fmla="*/ 0 w 762684"/>
              <a:gd name="connsiteY9" fmla="*/ 824053 h 1361523"/>
              <a:gd name="connsiteX10" fmla="*/ 334092 w 762684"/>
              <a:gd name="connsiteY10" fmla="*/ 27510 h 1361523"/>
              <a:gd name="connsiteX11" fmla="*/ 381342 w 762684"/>
              <a:gd name="connsiteY11" fmla="*/ 269 h 1361523"/>
              <a:gd name="connsiteX0" fmla="*/ 381342 w 762684"/>
              <a:gd name="connsiteY0" fmla="*/ 414 h 1361668"/>
              <a:gd name="connsiteX1" fmla="*/ 425041 w 762684"/>
              <a:gd name="connsiteY1" fmla="*/ 27654 h 1361668"/>
              <a:gd name="connsiteX2" fmla="*/ 762684 w 762684"/>
              <a:gd name="connsiteY2" fmla="*/ 824198 h 1361668"/>
              <a:gd name="connsiteX3" fmla="*/ 459602 w 762684"/>
              <a:gd name="connsiteY3" fmla="*/ 824198 h 1361668"/>
              <a:gd name="connsiteX4" fmla="*/ 459601 w 762684"/>
              <a:gd name="connsiteY4" fmla="*/ 1283408 h 1361668"/>
              <a:gd name="connsiteX5" fmla="*/ 381341 w 762684"/>
              <a:gd name="connsiteY5" fmla="*/ 1361668 h 1361668"/>
              <a:gd name="connsiteX6" fmla="*/ 381342 w 762684"/>
              <a:gd name="connsiteY6" fmla="*/ 1361667 h 1361668"/>
              <a:gd name="connsiteX7" fmla="*/ 303082 w 762684"/>
              <a:gd name="connsiteY7" fmla="*/ 1283407 h 1361668"/>
              <a:gd name="connsiteX8" fmla="*/ 303082 w 762684"/>
              <a:gd name="connsiteY8" fmla="*/ 824198 h 1361668"/>
              <a:gd name="connsiteX9" fmla="*/ 0 w 762684"/>
              <a:gd name="connsiteY9" fmla="*/ 824198 h 1361668"/>
              <a:gd name="connsiteX10" fmla="*/ 334092 w 762684"/>
              <a:gd name="connsiteY10" fmla="*/ 27655 h 1361668"/>
              <a:gd name="connsiteX11" fmla="*/ 381342 w 762684"/>
              <a:gd name="connsiteY11" fmla="*/ 414 h 1361668"/>
              <a:gd name="connsiteX0" fmla="*/ 381342 w 762684"/>
              <a:gd name="connsiteY0" fmla="*/ 414 h 1361668"/>
              <a:gd name="connsiteX1" fmla="*/ 425041 w 762684"/>
              <a:gd name="connsiteY1" fmla="*/ 27654 h 1361668"/>
              <a:gd name="connsiteX2" fmla="*/ 762684 w 762684"/>
              <a:gd name="connsiteY2" fmla="*/ 824198 h 1361668"/>
              <a:gd name="connsiteX3" fmla="*/ 459602 w 762684"/>
              <a:gd name="connsiteY3" fmla="*/ 824198 h 1361668"/>
              <a:gd name="connsiteX4" fmla="*/ 459601 w 762684"/>
              <a:gd name="connsiteY4" fmla="*/ 1283408 h 1361668"/>
              <a:gd name="connsiteX5" fmla="*/ 381341 w 762684"/>
              <a:gd name="connsiteY5" fmla="*/ 1361668 h 1361668"/>
              <a:gd name="connsiteX6" fmla="*/ 381342 w 762684"/>
              <a:gd name="connsiteY6" fmla="*/ 1361667 h 1361668"/>
              <a:gd name="connsiteX7" fmla="*/ 303082 w 762684"/>
              <a:gd name="connsiteY7" fmla="*/ 1283407 h 1361668"/>
              <a:gd name="connsiteX8" fmla="*/ 303082 w 762684"/>
              <a:gd name="connsiteY8" fmla="*/ 824198 h 1361668"/>
              <a:gd name="connsiteX9" fmla="*/ 0 w 762684"/>
              <a:gd name="connsiteY9" fmla="*/ 824198 h 1361668"/>
              <a:gd name="connsiteX10" fmla="*/ 334092 w 762684"/>
              <a:gd name="connsiteY10" fmla="*/ 27655 h 1361668"/>
              <a:gd name="connsiteX11" fmla="*/ 381342 w 762684"/>
              <a:gd name="connsiteY11" fmla="*/ 414 h 1361668"/>
              <a:gd name="connsiteX0" fmla="*/ 381342 w 762684"/>
              <a:gd name="connsiteY0" fmla="*/ 18 h 1361272"/>
              <a:gd name="connsiteX1" fmla="*/ 425041 w 762684"/>
              <a:gd name="connsiteY1" fmla="*/ 27258 h 1361272"/>
              <a:gd name="connsiteX2" fmla="*/ 762684 w 762684"/>
              <a:gd name="connsiteY2" fmla="*/ 823802 h 1361272"/>
              <a:gd name="connsiteX3" fmla="*/ 459602 w 762684"/>
              <a:gd name="connsiteY3" fmla="*/ 823802 h 1361272"/>
              <a:gd name="connsiteX4" fmla="*/ 459601 w 762684"/>
              <a:gd name="connsiteY4" fmla="*/ 1283012 h 1361272"/>
              <a:gd name="connsiteX5" fmla="*/ 381341 w 762684"/>
              <a:gd name="connsiteY5" fmla="*/ 1361272 h 1361272"/>
              <a:gd name="connsiteX6" fmla="*/ 381342 w 762684"/>
              <a:gd name="connsiteY6" fmla="*/ 1361271 h 1361272"/>
              <a:gd name="connsiteX7" fmla="*/ 303082 w 762684"/>
              <a:gd name="connsiteY7" fmla="*/ 1283011 h 1361272"/>
              <a:gd name="connsiteX8" fmla="*/ 303082 w 762684"/>
              <a:gd name="connsiteY8" fmla="*/ 823802 h 1361272"/>
              <a:gd name="connsiteX9" fmla="*/ 0 w 762684"/>
              <a:gd name="connsiteY9" fmla="*/ 823802 h 1361272"/>
              <a:gd name="connsiteX10" fmla="*/ 334092 w 762684"/>
              <a:gd name="connsiteY10" fmla="*/ 27259 h 1361272"/>
              <a:gd name="connsiteX11" fmla="*/ 381342 w 762684"/>
              <a:gd name="connsiteY11" fmla="*/ 18 h 1361272"/>
              <a:gd name="connsiteX0" fmla="*/ 381342 w 762684"/>
              <a:gd name="connsiteY0" fmla="*/ 0 h 1361254"/>
              <a:gd name="connsiteX1" fmla="*/ 425041 w 762684"/>
              <a:gd name="connsiteY1" fmla="*/ 27240 h 1361254"/>
              <a:gd name="connsiteX2" fmla="*/ 762684 w 762684"/>
              <a:gd name="connsiteY2" fmla="*/ 823784 h 1361254"/>
              <a:gd name="connsiteX3" fmla="*/ 459602 w 762684"/>
              <a:gd name="connsiteY3" fmla="*/ 823784 h 1361254"/>
              <a:gd name="connsiteX4" fmla="*/ 459601 w 762684"/>
              <a:gd name="connsiteY4" fmla="*/ 1282994 h 1361254"/>
              <a:gd name="connsiteX5" fmla="*/ 381341 w 762684"/>
              <a:gd name="connsiteY5" fmla="*/ 1361254 h 1361254"/>
              <a:gd name="connsiteX6" fmla="*/ 381342 w 762684"/>
              <a:gd name="connsiteY6" fmla="*/ 1361253 h 1361254"/>
              <a:gd name="connsiteX7" fmla="*/ 303082 w 762684"/>
              <a:gd name="connsiteY7" fmla="*/ 1282993 h 1361254"/>
              <a:gd name="connsiteX8" fmla="*/ 303082 w 762684"/>
              <a:gd name="connsiteY8" fmla="*/ 823784 h 1361254"/>
              <a:gd name="connsiteX9" fmla="*/ 0 w 762684"/>
              <a:gd name="connsiteY9" fmla="*/ 823784 h 1361254"/>
              <a:gd name="connsiteX10" fmla="*/ 334092 w 762684"/>
              <a:gd name="connsiteY10" fmla="*/ 27241 h 1361254"/>
              <a:gd name="connsiteX11" fmla="*/ 381342 w 762684"/>
              <a:gd name="connsiteY11" fmla="*/ 0 h 1361254"/>
              <a:gd name="connsiteX0" fmla="*/ 381342 w 762684"/>
              <a:gd name="connsiteY0" fmla="*/ 0 h 1361254"/>
              <a:gd name="connsiteX1" fmla="*/ 426750 w 762684"/>
              <a:gd name="connsiteY1" fmla="*/ 27240 h 1361254"/>
              <a:gd name="connsiteX2" fmla="*/ 762684 w 762684"/>
              <a:gd name="connsiteY2" fmla="*/ 823784 h 1361254"/>
              <a:gd name="connsiteX3" fmla="*/ 459602 w 762684"/>
              <a:gd name="connsiteY3" fmla="*/ 823784 h 1361254"/>
              <a:gd name="connsiteX4" fmla="*/ 459601 w 762684"/>
              <a:gd name="connsiteY4" fmla="*/ 1282994 h 1361254"/>
              <a:gd name="connsiteX5" fmla="*/ 381341 w 762684"/>
              <a:gd name="connsiteY5" fmla="*/ 1361254 h 1361254"/>
              <a:gd name="connsiteX6" fmla="*/ 381342 w 762684"/>
              <a:gd name="connsiteY6" fmla="*/ 1361253 h 1361254"/>
              <a:gd name="connsiteX7" fmla="*/ 303082 w 762684"/>
              <a:gd name="connsiteY7" fmla="*/ 1282993 h 1361254"/>
              <a:gd name="connsiteX8" fmla="*/ 303082 w 762684"/>
              <a:gd name="connsiteY8" fmla="*/ 823784 h 1361254"/>
              <a:gd name="connsiteX9" fmla="*/ 0 w 762684"/>
              <a:gd name="connsiteY9" fmla="*/ 823784 h 1361254"/>
              <a:gd name="connsiteX10" fmla="*/ 334092 w 762684"/>
              <a:gd name="connsiteY10" fmla="*/ 27241 h 1361254"/>
              <a:gd name="connsiteX11" fmla="*/ 381342 w 762684"/>
              <a:gd name="connsiteY11" fmla="*/ 0 h 1361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62684" h="1361254">
                <a:moveTo>
                  <a:pt x="381342" y="0"/>
                </a:moveTo>
                <a:cubicBezTo>
                  <a:pt x="395908" y="1387"/>
                  <a:pt x="412184" y="3630"/>
                  <a:pt x="426750" y="27240"/>
                </a:cubicBezTo>
                <a:lnTo>
                  <a:pt x="762684" y="823784"/>
                </a:lnTo>
                <a:lnTo>
                  <a:pt x="459602" y="823784"/>
                </a:lnTo>
                <a:cubicBezTo>
                  <a:pt x="459602" y="976854"/>
                  <a:pt x="459601" y="1129924"/>
                  <a:pt x="459601" y="1282994"/>
                </a:cubicBezTo>
                <a:cubicBezTo>
                  <a:pt x="459601" y="1326216"/>
                  <a:pt x="424563" y="1361254"/>
                  <a:pt x="381341" y="1361254"/>
                </a:cubicBezTo>
                <a:lnTo>
                  <a:pt x="381342" y="1361253"/>
                </a:lnTo>
                <a:cubicBezTo>
                  <a:pt x="338120" y="1361253"/>
                  <a:pt x="303082" y="1326215"/>
                  <a:pt x="303082" y="1282993"/>
                </a:cubicBezTo>
                <a:lnTo>
                  <a:pt x="303082" y="823784"/>
                </a:lnTo>
                <a:lnTo>
                  <a:pt x="0" y="823784"/>
                </a:lnTo>
                <a:lnTo>
                  <a:pt x="334092" y="27241"/>
                </a:lnTo>
                <a:cubicBezTo>
                  <a:pt x="343005" y="9615"/>
                  <a:pt x="366447" y="533"/>
                  <a:pt x="381342" y="0"/>
                </a:cubicBezTo>
                <a:close/>
              </a:path>
            </a:pathLst>
          </a:custGeom>
          <a:solidFill>
            <a:schemeClr val="bg1"/>
          </a:solidFill>
          <a:ln w="9525"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027937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9" y="304800"/>
            <a:ext cx="6597692" cy="719424"/>
          </a:xfrm>
        </p:spPr>
        <p:txBody>
          <a:bodyPr anchor="b"/>
          <a:lstStyle>
            <a:lvl1pPr algn="l">
              <a:defRPr sz="22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7484" y="2292825"/>
            <a:ext cx="6612168" cy="3833339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1" y="1160463"/>
            <a:ext cx="6597692" cy="95408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98566-5F7B-A44B-A434-81D2BB0756A1}" type="datetime1">
              <a:rPr lang="da-DK" smtClean="0"/>
              <a:t>28-11-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C888B-D9F9-4E54-B722-F151A9F45E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5141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 billede stor højr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8804" y="0"/>
            <a:ext cx="12192000" cy="6858000"/>
          </a:xfrm>
          <a:blipFill>
            <a:blip r:embed="rId2"/>
            <a:stretch>
              <a:fillRect/>
            </a:stretch>
          </a:blipFill>
        </p:spPr>
        <p:txBody>
          <a:bodyPr lIns="0" tIns="360000" rIns="6408000" anchor="ctr" anchorCtr="0"/>
          <a:lstStyle>
            <a:lvl1pPr marL="0" indent="0" algn="r">
              <a:buNone/>
              <a:defRPr sz="3200" baseline="0">
                <a:sym typeface="Wingdings" panose="05000000000000000000" pitchFamily="2" charset="2"/>
              </a:defRPr>
            </a:lvl1pPr>
          </a:lstStyle>
          <a:p>
            <a:r>
              <a:rPr lang="da-DK" dirty="0"/>
              <a:t>Klik på ikonet, hvis du vil udskifte billedet  </a:t>
            </a:r>
            <a:br>
              <a:rPr lang="da-DK" dirty="0"/>
            </a:br>
            <a:r>
              <a:rPr lang="da-DK" dirty="0"/>
              <a:t> </a:t>
            </a:r>
          </a:p>
        </p:txBody>
      </p:sp>
      <p:sp>
        <p:nvSpPr>
          <p:cNvPr id="2" name="Titel 2"/>
          <p:cNvSpPr>
            <a:spLocks noGrp="1"/>
          </p:cNvSpPr>
          <p:nvPr>
            <p:ph type="ctrTitle"/>
          </p:nvPr>
        </p:nvSpPr>
        <p:spPr>
          <a:xfrm>
            <a:off x="6243638" y="691815"/>
            <a:ext cx="5948362" cy="5474035"/>
          </a:xfrm>
          <a:blipFill>
            <a:blip r:embed="rId3"/>
            <a:stretch>
              <a:fillRect/>
            </a:stretch>
          </a:blipFill>
        </p:spPr>
        <p:txBody>
          <a:bodyPr lIns="360000" tIns="468000" rIns="540000" bIns="3384000" anchor="b" anchorCtr="0">
            <a:noAutofit/>
          </a:bodyPr>
          <a:lstStyle>
            <a:lvl1pPr algn="l">
              <a:lnSpc>
                <a:spcPts val="4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>
          <a:xfrm>
            <a:off x="10329111" y="-385164"/>
            <a:ext cx="814976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C333159E-FBB4-453B-BB73-EC3ABA0B9EC3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>
          <a:xfrm>
            <a:off x="3236495" y="-385164"/>
            <a:ext cx="6981162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endParaRPr lang="da-DK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>
          <a:xfrm>
            <a:off x="11255542" y="-385164"/>
            <a:ext cx="381759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091A926C-488A-4E3E-9C21-57CAA120E114}" type="slidenum">
              <a:rPr lang="da-DK" smtClean="0"/>
              <a:pPr/>
              <a:t>‹#›</a:t>
            </a:fld>
            <a:endParaRPr lang="da-DK" dirty="0"/>
          </a:p>
        </p:txBody>
      </p:sp>
      <p:sp>
        <p:nvSpPr>
          <p:cNvPr id="15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6622257" y="4053600"/>
            <a:ext cx="4979193" cy="899766"/>
          </a:xfrm>
        </p:spPr>
        <p:txBody>
          <a:bodyPr rIns="0">
            <a:noAutofit/>
          </a:bodyPr>
          <a:lstStyle>
            <a:lvl1pPr marL="0" indent="0">
              <a:spcBef>
                <a:spcPts val="0"/>
              </a:spcBef>
              <a:buNone/>
              <a:defRPr sz="1800" baseline="0"/>
            </a:lvl1pPr>
          </a:lstStyle>
          <a:p>
            <a:pPr lvl="0"/>
            <a:r>
              <a:rPr lang="da-DK" dirty="0"/>
              <a:t>Navn på oplægsholder, KU-enhed, sted og dato</a:t>
            </a:r>
          </a:p>
        </p:txBody>
      </p:sp>
      <p:sp>
        <p:nvSpPr>
          <p:cNvPr id="9" name="Undertitel 2"/>
          <p:cNvSpPr>
            <a:spLocks noGrp="1"/>
          </p:cNvSpPr>
          <p:nvPr>
            <p:ph type="subTitle" idx="1" hasCustomPrompt="1"/>
          </p:nvPr>
        </p:nvSpPr>
        <p:spPr>
          <a:xfrm>
            <a:off x="6622257" y="3007285"/>
            <a:ext cx="4979193" cy="726435"/>
          </a:xfr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a-DK" dirty="0"/>
              <a:t>Klik for at tilføje undertitel</a:t>
            </a:r>
          </a:p>
        </p:txBody>
      </p:sp>
      <p:sp>
        <p:nvSpPr>
          <p:cNvPr id="10" name="Titel 1"/>
          <p:cNvSpPr>
            <a:spLocks noGrp="1"/>
          </p:cNvSpPr>
          <p:nvPr>
            <p:ph type="body" sz="quarter" idx="15" hasCustomPrompt="1"/>
          </p:nvPr>
        </p:nvSpPr>
        <p:spPr>
          <a:xfrm>
            <a:off x="6622257" y="1020200"/>
            <a:ext cx="4977606" cy="1345417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da-DK" dirty="0"/>
              <a:t>Klik for at tilføje titel</a:t>
            </a:r>
          </a:p>
        </p:txBody>
      </p:sp>
    </p:spTree>
    <p:extLst>
      <p:ext uri="{BB962C8B-B14F-4D97-AF65-F5344CB8AC3E}">
        <p14:creationId xmlns:p14="http://schemas.microsoft.com/office/powerpoint/2010/main" val="29034541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 billede lille høj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6858000"/>
          </a:xfrm>
          <a:blipFill>
            <a:blip r:embed="rId2"/>
            <a:stretch>
              <a:fillRect/>
            </a:stretch>
          </a:blipFill>
        </p:spPr>
        <p:txBody>
          <a:bodyPr lIns="0" tIns="360000" rIns="6408000" anchor="ctr" anchorCtr="0"/>
          <a:lstStyle>
            <a:lvl1pPr marL="0" indent="0" algn="r">
              <a:buNone/>
              <a:defRPr sz="32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da-DK" dirty="0"/>
              <a:t>Klik på ikonet, hvis du vil udskifte billedet  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>
          <a:xfrm>
            <a:off x="10329111" y="-385200"/>
            <a:ext cx="814976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72EBC29C-0917-4C4D-9E80-3B6188930562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>
          <a:xfrm>
            <a:off x="3236495" y="-385200"/>
            <a:ext cx="6981162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endParaRPr lang="da-DK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>
          <a:xfrm>
            <a:off x="11255542" y="-385200"/>
            <a:ext cx="381759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091A926C-488A-4E3E-9C21-57CAA120E114}" type="slidenum">
              <a:rPr lang="da-DK" smtClean="0"/>
              <a:pPr/>
              <a:t>‹#›</a:t>
            </a:fld>
            <a:endParaRPr lang="da-DK" dirty="0"/>
          </a:p>
        </p:txBody>
      </p:sp>
      <p:sp>
        <p:nvSpPr>
          <p:cNvPr id="22" name="Titel 2"/>
          <p:cNvSpPr>
            <a:spLocks noGrp="1"/>
          </p:cNvSpPr>
          <p:nvPr>
            <p:ph type="ctrTitle"/>
          </p:nvPr>
        </p:nvSpPr>
        <p:spPr>
          <a:xfrm>
            <a:off x="6243638" y="2271092"/>
            <a:ext cx="5948362" cy="3895200"/>
          </a:xfrm>
          <a:blipFill>
            <a:blip r:embed="rId3"/>
            <a:stretch>
              <a:fillRect/>
            </a:stretch>
          </a:blipFill>
        </p:spPr>
        <p:txBody>
          <a:bodyPr lIns="360000" tIns="468000" rIns="540000" bIns="2448000" anchor="b" anchorCtr="0">
            <a:noAutofit/>
          </a:bodyPr>
          <a:lstStyle>
            <a:lvl1pPr algn="l">
              <a:lnSpc>
                <a:spcPts val="4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da-DK" dirty="0"/>
          </a:p>
        </p:txBody>
      </p:sp>
      <p:sp>
        <p:nvSpPr>
          <p:cNvPr id="9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6622257" y="4053600"/>
            <a:ext cx="4979193" cy="899766"/>
          </a:xfrm>
        </p:spPr>
        <p:txBody>
          <a:bodyPr rIns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800" baseline="0"/>
            </a:lvl1pPr>
          </a:lstStyle>
          <a:p>
            <a:pPr lvl="0"/>
            <a:r>
              <a:rPr lang="da-DK" dirty="0"/>
              <a:t>Navn på oplægsholder, KU-enhed, sted og dato</a:t>
            </a:r>
          </a:p>
        </p:txBody>
      </p:sp>
      <p:sp>
        <p:nvSpPr>
          <p:cNvPr id="10" name="Titel 1"/>
          <p:cNvSpPr>
            <a:spLocks noGrp="1"/>
          </p:cNvSpPr>
          <p:nvPr>
            <p:ph type="body" sz="quarter" idx="15" hasCustomPrompt="1"/>
          </p:nvPr>
        </p:nvSpPr>
        <p:spPr>
          <a:xfrm>
            <a:off x="6622258" y="2610941"/>
            <a:ext cx="4962920" cy="1109335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da-DK" dirty="0"/>
              <a:t>Klik for at tilføje titel</a:t>
            </a:r>
          </a:p>
        </p:txBody>
      </p:sp>
    </p:spTree>
    <p:extLst>
      <p:ext uri="{BB962C8B-B14F-4D97-AF65-F5344CB8AC3E}">
        <p14:creationId xmlns:p14="http://schemas.microsoft.com/office/powerpoint/2010/main" val="6296796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 segl stor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12198350" cy="6858000"/>
          </a:xfrm>
          <a:prstGeom prst="rect">
            <a:avLst/>
          </a:prstGeom>
          <a:gradFill flip="none" rotWithShape="1">
            <a:gsLst>
              <a:gs pos="0">
                <a:srgbClr val="DDDDDD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/>
          </a:p>
        </p:txBody>
      </p:sp>
      <p:pic>
        <p:nvPicPr>
          <p:cNvPr id="7" name="Picture 8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534" r="10628" b="7654"/>
          <a:stretch/>
        </p:blipFill>
        <p:spPr>
          <a:xfrm>
            <a:off x="1733575" y="-6016"/>
            <a:ext cx="10465859" cy="6858000"/>
          </a:xfrm>
          <a:prstGeom prst="rect">
            <a:avLst/>
          </a:prstGeom>
        </p:spPr>
      </p:pic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>
          <a:xfrm>
            <a:off x="10329111" y="-385200"/>
            <a:ext cx="814976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8880D59A-D7B0-4B9B-8B78-E4C3DDBABBD4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>
          <a:xfrm>
            <a:off x="3236495" y="-385200"/>
            <a:ext cx="6981162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endParaRPr lang="da-DK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>
          <a:xfrm>
            <a:off x="11255542" y="-385200"/>
            <a:ext cx="381759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091A926C-488A-4E3E-9C21-57CAA120E114}" type="slidenum">
              <a:rPr lang="da-DK" smtClean="0"/>
              <a:pPr/>
              <a:t>‹#›</a:t>
            </a:fld>
            <a:endParaRPr lang="da-DK" dirty="0"/>
          </a:p>
        </p:txBody>
      </p:sp>
      <p:sp>
        <p:nvSpPr>
          <p:cNvPr id="22" name="Titel 2"/>
          <p:cNvSpPr>
            <a:spLocks noGrp="1"/>
          </p:cNvSpPr>
          <p:nvPr>
            <p:ph type="ctrTitle" hasCustomPrompt="1"/>
          </p:nvPr>
        </p:nvSpPr>
        <p:spPr>
          <a:xfrm>
            <a:off x="0" y="691815"/>
            <a:ext cx="5959476" cy="5474035"/>
          </a:xfrm>
          <a:blipFill>
            <a:blip r:embed="rId3"/>
            <a:stretch>
              <a:fillRect/>
            </a:stretch>
          </a:blipFill>
        </p:spPr>
        <p:txBody>
          <a:bodyPr lIns="540000" tIns="468000" rIns="360000" bIns="3384000" anchor="b" anchorCtr="0">
            <a:noAutofit/>
          </a:bodyPr>
          <a:lstStyle>
            <a:lvl1pPr algn="l">
              <a:lnSpc>
                <a:spcPct val="90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da-DK" dirty="0"/>
              <a:t>master</a:t>
            </a:r>
          </a:p>
        </p:txBody>
      </p:sp>
      <p:sp>
        <p:nvSpPr>
          <p:cNvPr id="37" name="Undertitel 2"/>
          <p:cNvSpPr>
            <a:spLocks noGrp="1"/>
          </p:cNvSpPr>
          <p:nvPr>
            <p:ph type="subTitle" idx="1" hasCustomPrompt="1"/>
          </p:nvPr>
        </p:nvSpPr>
        <p:spPr>
          <a:xfrm>
            <a:off x="588964" y="3007285"/>
            <a:ext cx="4946648" cy="726435"/>
          </a:xfrm>
        </p:spPr>
        <p:txBody>
          <a:bodyPr rIns="0">
            <a:noAutofit/>
          </a:bodyPr>
          <a:lstStyle>
            <a:lvl1pPr marL="0" indent="0" algn="l">
              <a:lnSpc>
                <a:spcPct val="100000"/>
              </a:lnSpc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a-DK" dirty="0"/>
              <a:t>Klik for at tilføje undertitel</a:t>
            </a:r>
          </a:p>
        </p:txBody>
      </p:sp>
      <p:sp>
        <p:nvSpPr>
          <p:cNvPr id="38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588963" y="4053600"/>
            <a:ext cx="4946649" cy="899766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/>
            </a:lvl1pPr>
          </a:lstStyle>
          <a:p>
            <a:pPr lvl="0"/>
            <a:r>
              <a:rPr lang="da-DK" dirty="0"/>
              <a:t>Navn på oplægsholder, KU-enhed, sted og dato</a:t>
            </a:r>
          </a:p>
        </p:txBody>
      </p:sp>
      <p:sp>
        <p:nvSpPr>
          <p:cNvPr id="12" name="Titel 1"/>
          <p:cNvSpPr>
            <a:spLocks noGrp="1"/>
          </p:cNvSpPr>
          <p:nvPr>
            <p:ph type="body" sz="quarter" idx="14" hasCustomPrompt="1"/>
          </p:nvPr>
        </p:nvSpPr>
        <p:spPr>
          <a:xfrm>
            <a:off x="587375" y="1020200"/>
            <a:ext cx="4946649" cy="1345417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da-DK" dirty="0"/>
              <a:t>Klik for at tilføje titel</a:t>
            </a:r>
          </a:p>
        </p:txBody>
      </p:sp>
    </p:spTree>
    <p:extLst>
      <p:ext uri="{BB962C8B-B14F-4D97-AF65-F5344CB8AC3E}">
        <p14:creationId xmlns:p14="http://schemas.microsoft.com/office/powerpoint/2010/main" val="4281795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 segl lill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/>
          <p:nvPr userDrawn="1"/>
        </p:nvSpPr>
        <p:spPr>
          <a:xfrm>
            <a:off x="0" y="0"/>
            <a:ext cx="12198350" cy="6858000"/>
          </a:xfrm>
          <a:prstGeom prst="rect">
            <a:avLst/>
          </a:prstGeom>
          <a:gradFill flip="none" rotWithShape="1">
            <a:gsLst>
              <a:gs pos="0">
                <a:srgbClr val="DDDDDD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534" r="10628" b="7654"/>
          <a:stretch/>
        </p:blipFill>
        <p:spPr>
          <a:xfrm>
            <a:off x="1733575" y="-6016"/>
            <a:ext cx="10465859" cy="6858000"/>
          </a:xfrm>
          <a:prstGeom prst="rect">
            <a:avLst/>
          </a:prstGeom>
        </p:spPr>
      </p:pic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>
          <a:xfrm>
            <a:off x="10329111" y="-385200"/>
            <a:ext cx="814976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DACD5312-4BB5-4AD3-ABB6-C66798F20444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>
          <a:xfrm>
            <a:off x="3236495" y="-385200"/>
            <a:ext cx="6981162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endParaRPr lang="da-DK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>
          <a:xfrm>
            <a:off x="11255542" y="-385200"/>
            <a:ext cx="381759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091A926C-488A-4E3E-9C21-57CAA120E114}" type="slidenum">
              <a:rPr lang="da-DK" smtClean="0"/>
              <a:pPr/>
              <a:t>‹#›</a:t>
            </a:fld>
            <a:endParaRPr lang="da-DK" dirty="0"/>
          </a:p>
        </p:txBody>
      </p:sp>
      <p:sp>
        <p:nvSpPr>
          <p:cNvPr id="22" name="Titel 2"/>
          <p:cNvSpPr>
            <a:spLocks noGrp="1"/>
          </p:cNvSpPr>
          <p:nvPr>
            <p:ph type="ctrTitle"/>
          </p:nvPr>
        </p:nvSpPr>
        <p:spPr>
          <a:xfrm>
            <a:off x="0" y="2271092"/>
            <a:ext cx="5959476" cy="3895200"/>
          </a:xfrm>
          <a:blipFill>
            <a:blip r:embed="rId3"/>
            <a:stretch>
              <a:fillRect/>
            </a:stretch>
          </a:blipFill>
        </p:spPr>
        <p:txBody>
          <a:bodyPr lIns="540000" tIns="468000" rIns="360000" bIns="2340000" anchor="b" anchorCtr="0">
            <a:noAutofit/>
          </a:bodyPr>
          <a:lstStyle>
            <a:lvl1pPr algn="l">
              <a:lnSpc>
                <a:spcPts val="4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da-DK" dirty="0"/>
          </a:p>
        </p:txBody>
      </p:sp>
      <p:sp>
        <p:nvSpPr>
          <p:cNvPr id="15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588963" y="4053600"/>
            <a:ext cx="4946649" cy="899766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/>
            </a:lvl1pPr>
          </a:lstStyle>
          <a:p>
            <a:pPr lvl="0"/>
            <a:r>
              <a:rPr lang="da-DK" dirty="0"/>
              <a:t>Navn på oplægsholder, KU-enhed, sted og dato</a:t>
            </a:r>
          </a:p>
        </p:txBody>
      </p:sp>
      <p:sp>
        <p:nvSpPr>
          <p:cNvPr id="10" name="Titel 1"/>
          <p:cNvSpPr>
            <a:spLocks noGrp="1"/>
          </p:cNvSpPr>
          <p:nvPr>
            <p:ph type="body" sz="quarter" idx="14" hasCustomPrompt="1"/>
          </p:nvPr>
        </p:nvSpPr>
        <p:spPr>
          <a:xfrm>
            <a:off x="587375" y="2610941"/>
            <a:ext cx="4946649" cy="1109335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da-DK" dirty="0"/>
              <a:t>Klik for at tilføje titel</a:t>
            </a:r>
          </a:p>
        </p:txBody>
      </p:sp>
    </p:spTree>
    <p:extLst>
      <p:ext uri="{BB962C8B-B14F-4D97-AF65-F5344CB8AC3E}">
        <p14:creationId xmlns:p14="http://schemas.microsoft.com/office/powerpoint/2010/main" val="16906823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og indholdsobjek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3" y="620714"/>
            <a:ext cx="11012488" cy="865186"/>
          </a:xfrm>
        </p:spPr>
        <p:txBody>
          <a:bodyPr/>
          <a:lstStyle/>
          <a:p>
            <a:pPr lvl="0"/>
            <a:r>
              <a:rPr lang="da-DK" dirty="0"/>
              <a:t>Klik for at tilføje overskrift</a:t>
            </a:r>
          </a:p>
        </p:txBody>
      </p:sp>
      <p:sp>
        <p:nvSpPr>
          <p:cNvPr id="3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588963" y="1635125"/>
            <a:ext cx="11012488" cy="4675188"/>
          </a:xfrm>
        </p:spPr>
        <p:txBody>
          <a:bodyPr vert="horz" lIns="0" tIns="0" rIns="0" bIns="0" rtlCol="0">
            <a:noAutofit/>
          </a:bodyPr>
          <a:lstStyle>
            <a:lvl1pPr>
              <a:defRPr lang="da-DK" dirty="0" smtClean="0"/>
            </a:lvl1pPr>
            <a:lvl2pPr>
              <a:defRPr lang="da-DK" dirty="0" smtClean="0"/>
            </a:lvl2pPr>
            <a:lvl3pPr>
              <a:defRPr lang="da-DK" dirty="0" smtClean="0"/>
            </a:lvl3pPr>
            <a:lvl4pPr marL="719138" indent="0">
              <a:buNone/>
              <a:defRPr/>
            </a:lvl4pPr>
          </a:lstStyle>
          <a:p>
            <a:pPr lvl="0"/>
            <a:r>
              <a:rPr lang="da-DK" dirty="0"/>
              <a:t>Klik for at indsætt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829339-1C74-4825-ADEB-BCD7E13EFC81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‹#›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7968597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el og to indholdsobjekter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4" y="620714"/>
            <a:ext cx="11012486" cy="865186"/>
          </a:xfrm>
        </p:spPr>
        <p:txBody>
          <a:bodyPr/>
          <a:lstStyle/>
          <a:p>
            <a:pPr lvl="0"/>
            <a:r>
              <a:rPr lang="da-DK" dirty="0"/>
              <a:t>Klik for at tilføje overskrift</a:t>
            </a:r>
          </a:p>
        </p:txBody>
      </p:sp>
      <p:sp>
        <p:nvSpPr>
          <p:cNvPr id="3" name="Pladsholder til indhold 2"/>
          <p:cNvSpPr>
            <a:spLocks noGrp="1"/>
          </p:cNvSpPr>
          <p:nvPr>
            <p:ph sz="half" idx="1" hasCustomPrompt="1"/>
          </p:nvPr>
        </p:nvSpPr>
        <p:spPr>
          <a:xfrm>
            <a:off x="588964" y="1635125"/>
            <a:ext cx="5358535" cy="4675187"/>
          </a:xfrm>
        </p:spPr>
        <p:txBody>
          <a:bodyPr vert="horz" lIns="0" tIns="0" rIns="0" bIns="0" rtlCol="0">
            <a:noAutofit/>
          </a:bodyPr>
          <a:lstStyle>
            <a:lvl1pPr>
              <a:defRPr lang="da-DK" dirty="0" smtClean="0"/>
            </a:lvl1pPr>
            <a:lvl2pPr>
              <a:defRPr lang="da-DK" dirty="0" smtClean="0"/>
            </a:lvl2pPr>
            <a:lvl3pPr>
              <a:defRPr lang="da-DK" dirty="0" smtClean="0"/>
            </a:lvl3pPr>
            <a:lvl4pPr>
              <a:defRPr lang="da-DK" dirty="0" smtClean="0"/>
            </a:lvl4pPr>
          </a:lstStyle>
          <a:p>
            <a:pPr lvl="0"/>
            <a:r>
              <a:rPr lang="da-DK" dirty="0"/>
              <a:t>Klik for at indsætt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endParaRPr lang="da-DK" dirty="0"/>
          </a:p>
        </p:txBody>
      </p:sp>
      <p:sp>
        <p:nvSpPr>
          <p:cNvPr id="4" name="Pladsholder til indhold 3"/>
          <p:cNvSpPr>
            <a:spLocks noGrp="1"/>
          </p:cNvSpPr>
          <p:nvPr>
            <p:ph sz="half" idx="2" hasCustomPrompt="1"/>
          </p:nvPr>
        </p:nvSpPr>
        <p:spPr>
          <a:xfrm>
            <a:off x="6244502" y="1635125"/>
            <a:ext cx="5356948" cy="4675187"/>
          </a:xfrm>
        </p:spPr>
        <p:txBody>
          <a:bodyPr vert="horz" lIns="0" tIns="0" rIns="0" bIns="0" rtlCol="0">
            <a:noAutofit/>
          </a:bodyPr>
          <a:lstStyle>
            <a:lvl1pPr>
              <a:defRPr lang="da-DK" dirty="0" smtClean="0"/>
            </a:lvl1pPr>
            <a:lvl2pPr>
              <a:defRPr lang="da-DK" dirty="0" smtClean="0"/>
            </a:lvl2pPr>
            <a:lvl3pPr>
              <a:defRPr lang="da-DK" dirty="0" smtClean="0"/>
            </a:lvl3pPr>
            <a:lvl4pPr marL="719138" indent="0">
              <a:buNone/>
              <a:defRPr lang="da-DK" dirty="0" smtClean="0"/>
            </a:lvl4pPr>
            <a:lvl5pPr>
              <a:defRPr lang="da-DK" dirty="0"/>
            </a:lvl5pPr>
            <a:lvl8pPr marL="719138" indent="0">
              <a:buNone/>
              <a:defRPr/>
            </a:lvl8pPr>
          </a:lstStyle>
          <a:p>
            <a:pPr lvl="0"/>
            <a:r>
              <a:rPr lang="da-DK" dirty="0"/>
              <a:t>Klik for at indsætt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FFEAA-BA47-4F55-BB2A-ABDD4DBF5CDE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7" name="Pladsholder til sli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‹#›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7549679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, indhold og bille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6243639" y="1635125"/>
            <a:ext cx="5357812" cy="4675187"/>
          </a:xfrm>
          <a:blipFill>
            <a:blip r:embed="rId2"/>
            <a:stretch>
              <a:fillRect/>
            </a:stretch>
          </a:blipFill>
        </p:spPr>
        <p:txBody>
          <a:bodyPr lIns="0" tIns="2304000" rIns="0" anchor="t" anchorCtr="0"/>
          <a:lstStyle>
            <a:lvl1pPr marL="0" indent="0" algn="ctr">
              <a:buNone/>
              <a:defRPr sz="32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da-DK" dirty="0"/>
              <a:t>Klik på ikonet, hvis du vil udskifte billedet 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5" y="620712"/>
            <a:ext cx="11012486" cy="865187"/>
          </a:xfrm>
        </p:spPr>
        <p:txBody>
          <a:bodyPr/>
          <a:lstStyle/>
          <a:p>
            <a:pPr lvl="0"/>
            <a:r>
              <a:rPr lang="da-DK" dirty="0"/>
              <a:t>Klik for at tilføje overskrift</a:t>
            </a:r>
          </a:p>
        </p:txBody>
      </p:sp>
      <p:sp>
        <p:nvSpPr>
          <p:cNvPr id="3" name="Pladsholder til indhold 2"/>
          <p:cNvSpPr>
            <a:spLocks noGrp="1"/>
          </p:cNvSpPr>
          <p:nvPr>
            <p:ph sz="half" idx="1" hasCustomPrompt="1"/>
          </p:nvPr>
        </p:nvSpPr>
        <p:spPr>
          <a:xfrm>
            <a:off x="588964" y="1635125"/>
            <a:ext cx="5359398" cy="4675188"/>
          </a:xfrm>
        </p:spPr>
        <p:txBody>
          <a:bodyPr vert="horz" lIns="0" tIns="0" rIns="0" bIns="0" rtlCol="0">
            <a:noAutofit/>
          </a:bodyPr>
          <a:lstStyle>
            <a:lvl1pPr>
              <a:defRPr lang="da-DK" dirty="0" smtClean="0"/>
            </a:lvl1pPr>
            <a:lvl2pPr>
              <a:defRPr lang="da-DK" dirty="0" smtClean="0"/>
            </a:lvl2pPr>
            <a:lvl3pPr>
              <a:defRPr lang="da-DK" dirty="0" smtClean="0"/>
            </a:lvl3pPr>
            <a:lvl4pPr>
              <a:defRPr lang="da-DK" dirty="0" smtClean="0"/>
            </a:lvl4pPr>
            <a:lvl5pPr>
              <a:defRPr lang="da-DK" dirty="0"/>
            </a:lvl5pPr>
          </a:lstStyle>
          <a:p>
            <a:pPr lvl="0"/>
            <a:r>
              <a:rPr lang="da-DK" dirty="0"/>
              <a:t>Klik for at indsætt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2542C-E4D2-4366-8573-42718107279F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7" name="Pladsholder til sli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‹#›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017783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titel 1"/>
          <p:cNvSpPr>
            <a:spLocks noGrp="1"/>
          </p:cNvSpPr>
          <p:nvPr>
            <p:ph type="title"/>
          </p:nvPr>
        </p:nvSpPr>
        <p:spPr>
          <a:xfrm>
            <a:off x="588965" y="620714"/>
            <a:ext cx="11012486" cy="865186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da-DK" dirty="0"/>
              <a:t>Klik for at redigere i master</a:t>
            </a:r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/>
          </p:nvPr>
        </p:nvSpPr>
        <p:spPr>
          <a:xfrm>
            <a:off x="588964" y="1635125"/>
            <a:ext cx="11012487" cy="467518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da-DK" dirty="0"/>
              <a:t>Klik for at redigere i master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r>
              <a:rPr lang="da-DK" dirty="0"/>
              <a:t>4</a:t>
            </a:r>
          </a:p>
          <a:p>
            <a:pPr lvl="4"/>
            <a:r>
              <a:rPr lang="da-DK" dirty="0"/>
              <a:t>5</a:t>
            </a:r>
          </a:p>
          <a:p>
            <a:pPr lvl="5"/>
            <a:r>
              <a:rPr lang="da-DK" dirty="0"/>
              <a:t>6</a:t>
            </a:r>
          </a:p>
          <a:p>
            <a:pPr lvl="6"/>
            <a:r>
              <a:rPr lang="da-DK" dirty="0"/>
              <a:t>7</a:t>
            </a:r>
          </a:p>
          <a:p>
            <a:pPr lvl="7"/>
            <a:r>
              <a:rPr lang="da-DK" dirty="0"/>
              <a:t>8</a:t>
            </a:r>
          </a:p>
          <a:p>
            <a:pPr lvl="8"/>
            <a:r>
              <a:rPr lang="da-DK" dirty="0"/>
              <a:t>9</a:t>
            </a:r>
          </a:p>
        </p:txBody>
      </p:sp>
      <p:sp>
        <p:nvSpPr>
          <p:cNvPr id="7" name="Rectangle 19"/>
          <p:cNvSpPr/>
          <p:nvPr/>
        </p:nvSpPr>
        <p:spPr>
          <a:xfrm>
            <a:off x="0" y="2"/>
            <a:ext cx="12192000" cy="332655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EEEFEE">
                  <a:alpha val="93000"/>
                </a:srgbClr>
              </a:gs>
            </a:gsLst>
            <a:lin ang="5400000" scaled="0"/>
            <a:tileRect/>
          </a:gradFill>
          <a:ln w="381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5"/>
          <a:srcRect l="12043" t="11448" r="17199" b="13844"/>
          <a:stretch/>
        </p:blipFill>
        <p:spPr>
          <a:xfrm>
            <a:off x="335534" y="63578"/>
            <a:ext cx="166516" cy="211296"/>
          </a:xfrm>
          <a:prstGeom prst="rect">
            <a:avLst/>
          </a:prstGeom>
        </p:spPr>
      </p:pic>
      <p:pic>
        <p:nvPicPr>
          <p:cNvPr id="9" name="Picture 27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698" y="96467"/>
            <a:ext cx="2346641" cy="159521"/>
          </a:xfrm>
          <a:prstGeom prst="rect">
            <a:avLst/>
          </a:prstGeom>
        </p:spPr>
      </p:pic>
      <p:sp>
        <p:nvSpPr>
          <p:cNvPr id="5" name="Pladsholder til sidefod 4"/>
          <p:cNvSpPr>
            <a:spLocks noGrp="1"/>
          </p:cNvSpPr>
          <p:nvPr>
            <p:ph type="ftr" sz="quarter" idx="3"/>
          </p:nvPr>
        </p:nvSpPr>
        <p:spPr>
          <a:xfrm>
            <a:off x="3236495" y="85745"/>
            <a:ext cx="6981162" cy="17679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000">
                <a:solidFill>
                  <a:srgbClr val="333333"/>
                </a:solidFill>
              </a:defRPr>
            </a:lvl1pPr>
          </a:lstStyle>
          <a:p>
            <a:endParaRPr lang="da-DK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4"/>
          </p:nvPr>
        </p:nvSpPr>
        <p:spPr>
          <a:xfrm>
            <a:off x="11219691" y="85745"/>
            <a:ext cx="381759" cy="17679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000">
                <a:solidFill>
                  <a:srgbClr val="333333"/>
                </a:solidFill>
              </a:defRPr>
            </a:lvl1pPr>
          </a:lstStyle>
          <a:p>
            <a:fld id="{091A926C-488A-4E3E-9C21-57CAA120E114}" type="slidenum">
              <a:rPr lang="da-DK" smtClean="0"/>
              <a:pPr/>
              <a:t>‹#›</a:t>
            </a:fld>
            <a:endParaRPr lang="da-DK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2"/>
          </p:nvPr>
        </p:nvSpPr>
        <p:spPr>
          <a:xfrm>
            <a:off x="10329111" y="85745"/>
            <a:ext cx="814976" cy="17679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000">
                <a:solidFill>
                  <a:srgbClr val="333333"/>
                </a:solidFill>
              </a:defRPr>
            </a:lvl1pPr>
          </a:lstStyle>
          <a:p>
            <a:fld id="{4276E65D-4FB3-40ED-B65A-20F69F4A226A}" type="datetime1">
              <a:rPr lang="da-DK" smtClean="0"/>
              <a:t>28-11-2023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203620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4" r:id="rId2"/>
    <p:sldLayoutId id="2147483673" r:id="rId3"/>
    <p:sldLayoutId id="2147483671" r:id="rId4"/>
    <p:sldLayoutId id="2147483659" r:id="rId5"/>
    <p:sldLayoutId id="2147483672" r:id="rId6"/>
    <p:sldLayoutId id="2147483660" r:id="rId7"/>
    <p:sldLayoutId id="2147483662" r:id="rId8"/>
    <p:sldLayoutId id="2147483684" r:id="rId9"/>
    <p:sldLayoutId id="2147483685" r:id="rId10"/>
    <p:sldLayoutId id="2147483677" r:id="rId11"/>
    <p:sldLayoutId id="2147483675" r:id="rId12"/>
    <p:sldLayoutId id="2147483676" r:id="rId13"/>
    <p:sldLayoutId id="2147483678" r:id="rId14"/>
    <p:sldLayoutId id="2147483681" r:id="rId15"/>
    <p:sldLayoutId id="2147483682" r:id="rId16"/>
    <p:sldLayoutId id="2147483683" r:id="rId17"/>
    <p:sldLayoutId id="2147483687" r:id="rId18"/>
    <p:sldLayoutId id="2147483664" r:id="rId19"/>
    <p:sldLayoutId id="2147483665" r:id="rId20"/>
    <p:sldLayoutId id="2147483689" r:id="rId21"/>
    <p:sldLayoutId id="2147483688" r:id="rId22"/>
    <p:sldLayoutId id="2147483691" r:id="rId23"/>
  </p:sldLayoutIdLst>
  <p:hf hdr="0" ft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000" kern="1200" spc="60" baseline="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1000"/>
        </a:spcBef>
        <a:buFont typeface="Arial" panose="020B0604020202020204" pitchFamily="34" charset="0"/>
        <a:buChar char="•"/>
        <a:defRPr lang="da-DK" sz="2400" kern="1200" spc="60" baseline="0" dirty="0" smtClean="0">
          <a:solidFill>
            <a:schemeClr val="tx1"/>
          </a:solidFill>
          <a:latin typeface="+mn-lt"/>
          <a:ea typeface="+mn-ea"/>
          <a:cs typeface="+mn-cs"/>
        </a:defRPr>
      </a:lvl1pPr>
      <a:lvl2pPr marL="719138" marR="0" indent="-358775" algn="l" defTabSz="914400" rtl="0" eaLnBrk="1" fontAlgn="auto" latinLnBrk="0" hangingPunct="1">
        <a:lnSpc>
          <a:spcPct val="100000"/>
        </a:lnSpc>
        <a:spcBef>
          <a:spcPts val="500"/>
        </a:spcBef>
        <a:spcAft>
          <a:spcPts val="0"/>
        </a:spcAft>
        <a:buClrTx/>
        <a:buSzTx/>
        <a:buFont typeface="Arial" panose="020B0604020202020204" pitchFamily="34" charset="0"/>
        <a:buChar char="•"/>
        <a:tabLst/>
        <a:defRPr lang="da-DK" sz="2000" kern="1200" spc="60" baseline="0" dirty="0" smtClean="0">
          <a:solidFill>
            <a:schemeClr val="tx1"/>
          </a:solidFill>
          <a:latin typeface="+mn-lt"/>
          <a:ea typeface="+mn-ea"/>
          <a:cs typeface="+mn-cs"/>
        </a:defRPr>
      </a:lvl2pPr>
      <a:lvl3pPr marL="1073150" indent="-354013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kern="1200" baseline="0" dirty="0" smtClean="0">
          <a:solidFill>
            <a:schemeClr val="tx1"/>
          </a:solidFill>
          <a:latin typeface="+mn-lt"/>
          <a:ea typeface="+mn-ea"/>
          <a:cs typeface="+mn-cs"/>
        </a:defRPr>
      </a:lvl3pPr>
      <a:lvl4pPr marL="719138" indent="354013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kern="1200" dirty="0" smtClean="0">
          <a:solidFill>
            <a:schemeClr val="tx1"/>
          </a:solidFill>
          <a:latin typeface="+mn-lt"/>
          <a:ea typeface="+mn-ea"/>
          <a:cs typeface="+mn-cs"/>
        </a:defRPr>
      </a:lvl4pPr>
      <a:lvl5pPr marL="719138" indent="354013" algn="l" defTabSz="914400" rtl="0" eaLnBrk="1" latinLnBrk="0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lang="da-DK" sz="1800" kern="1200" spc="60" baseline="0" dirty="0" smtClean="0">
          <a:solidFill>
            <a:schemeClr val="tx1"/>
          </a:solidFill>
          <a:latin typeface="+mn-lt"/>
          <a:ea typeface="+mn-ea"/>
          <a:cs typeface="+mn-cs"/>
        </a:defRPr>
      </a:lvl5pPr>
      <a:lvl6pPr marL="719138" indent="354013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719138" indent="354013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719138" indent="354013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719138" indent="354013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kern="1200" dirty="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370" userDrawn="1">
          <p15:clr>
            <a:srgbClr val="F26B43"/>
          </p15:clr>
        </p15:guide>
        <p15:guide id="2" pos="7307" userDrawn="1">
          <p15:clr>
            <a:srgbClr val="F26B43"/>
          </p15:clr>
        </p15:guide>
        <p15:guide id="3" orient="horz" pos="391" userDrawn="1">
          <p15:clr>
            <a:srgbClr val="F26B43"/>
          </p15:clr>
        </p15:guide>
        <p15:guide id="4" orient="horz" pos="935" userDrawn="1">
          <p15:clr>
            <a:srgbClr val="F26B43"/>
          </p15:clr>
        </p15:guide>
        <p15:guide id="5" pos="371" userDrawn="1">
          <p15:clr>
            <a:srgbClr val="F26B43"/>
          </p15:clr>
        </p15:guide>
        <p15:guide id="6" pos="7308" userDrawn="1">
          <p15:clr>
            <a:srgbClr val="F26B43"/>
          </p15:clr>
        </p15:guide>
        <p15:guide id="7" orient="horz" pos="1026" userDrawn="1">
          <p15:clr>
            <a:srgbClr val="F26B43"/>
          </p15:clr>
        </p15:guide>
        <p15:guide id="8" orient="horz" pos="397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19431" y="-56664"/>
            <a:ext cx="12811432" cy="69146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8964" y="2539453"/>
            <a:ext cx="4946648" cy="726435"/>
          </a:xfrm>
        </p:spPr>
        <p:txBody>
          <a:bodyPr/>
          <a:lstStyle/>
          <a:p>
            <a:r>
              <a:rPr lang="da-DK" sz="2000" dirty="0" smtClean="0"/>
              <a:t>Eksamenstræning 2</a:t>
            </a:r>
            <a:endParaRPr lang="da-DK" sz="20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a-DK" dirty="0" smtClean="0"/>
              <a:t>Thomas Just Sørensen</a:t>
            </a:r>
          </a:p>
          <a:p>
            <a:r>
              <a:rPr lang="da-DK" dirty="0" smtClean="0"/>
              <a:t>Nano-Science Centeret</a:t>
            </a:r>
          </a:p>
          <a:p>
            <a:r>
              <a:rPr lang="da-DK" dirty="0" smtClean="0"/>
              <a:t>Kemisk Institut</a:t>
            </a:r>
            <a:endParaRPr lang="da-DK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da-DK" dirty="0"/>
              <a:t>Grundlæggende </a:t>
            </a:r>
            <a:r>
              <a:rPr lang="da-DK" dirty="0" err="1" smtClean="0"/>
              <a:t>nanokemi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634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Opgave 3</a:t>
            </a:r>
            <a:endParaRPr lang="da-DK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da-DK" dirty="0" smtClean="0"/>
              <a:t>c)</a:t>
            </a:r>
            <a:endParaRPr lang="da-DK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FFEAA-BA47-4F55-BB2A-ABDD4DBF5CDE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10</a:t>
            </a:fld>
            <a:endParaRPr lang="da-DK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88963" y="2714234"/>
            <a:ext cx="5357812" cy="251696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8389" y="686421"/>
            <a:ext cx="3476705" cy="208972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37369" y="2078398"/>
            <a:ext cx="3476705" cy="20897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41566" y="4194355"/>
            <a:ext cx="3476705" cy="2089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5742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Opgave 3</a:t>
            </a:r>
            <a:endParaRPr lang="da-DK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da-DK" dirty="0" smtClean="0"/>
              <a:t>d)</a:t>
            </a:r>
          </a:p>
          <a:p>
            <a:pPr marL="0" indent="0">
              <a:buNone/>
            </a:pPr>
            <a:r>
              <a:rPr lang="da-DK" dirty="0"/>
              <a:t>ΔG = -70,6 </a:t>
            </a:r>
            <a:r>
              <a:rPr lang="en-DK" dirty="0"/>
              <a:t>–</a:t>
            </a:r>
            <a:r>
              <a:rPr lang="da-DK" dirty="0"/>
              <a:t> T(-0,01766) </a:t>
            </a:r>
            <a:r>
              <a:rPr lang="da-DK" dirty="0" smtClean="0"/>
              <a:t>kJ/mol = 0</a:t>
            </a:r>
          </a:p>
          <a:p>
            <a:pPr marL="0" indent="0">
              <a:buNone/>
            </a:pPr>
            <a:r>
              <a:rPr lang="da-DK" dirty="0" smtClean="0"/>
              <a:t>70,6 = T(0,01766) = </a:t>
            </a:r>
            <a:r>
              <a:rPr lang="en-DK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⇔</a:t>
            </a:r>
            <a:r>
              <a:rPr lang="en-US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 T = 70,6/0,01766 = </a:t>
            </a:r>
            <a:r>
              <a:rPr lang="en-US" u="sng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3998K</a:t>
            </a:r>
            <a:endParaRPr lang="da-DK" u="sng" dirty="0"/>
          </a:p>
          <a:p>
            <a:pPr marL="0" indent="0">
              <a:buNone/>
            </a:pPr>
            <a:r>
              <a:rPr lang="da-DK" dirty="0"/>
              <a:t>ΔG = -62,79 </a:t>
            </a:r>
            <a:r>
              <a:rPr lang="en-DK" dirty="0"/>
              <a:t>–</a:t>
            </a:r>
            <a:r>
              <a:rPr lang="da-DK" dirty="0"/>
              <a:t> T(-0,01129) </a:t>
            </a:r>
            <a:r>
              <a:rPr lang="da-DK" dirty="0" smtClean="0"/>
              <a:t>kJ/mol = 0</a:t>
            </a:r>
          </a:p>
          <a:p>
            <a:pPr marL="0" indent="0">
              <a:buNone/>
            </a:pPr>
            <a:r>
              <a:rPr lang="da-DK" dirty="0" smtClean="0"/>
              <a:t>62,79 </a:t>
            </a:r>
            <a:r>
              <a:rPr lang="da-DK" dirty="0"/>
              <a:t>= </a:t>
            </a:r>
            <a:r>
              <a:rPr lang="da-DK" dirty="0" smtClean="0"/>
              <a:t>T(0,01129) </a:t>
            </a:r>
            <a:r>
              <a:rPr lang="en-DK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⇔</a:t>
            </a:r>
            <a:r>
              <a:rPr lang="en-US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T = </a:t>
            </a:r>
            <a:r>
              <a:rPr lang="en-US" u="sng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5562K</a:t>
            </a:r>
            <a:endParaRPr lang="da-DK" u="sng" dirty="0"/>
          </a:p>
          <a:p>
            <a:pPr marL="0" indent="0">
              <a:buNone/>
            </a:pPr>
            <a:r>
              <a:rPr lang="da-DK" dirty="0" smtClean="0"/>
              <a:t>ΔG </a:t>
            </a:r>
            <a:r>
              <a:rPr lang="da-DK" dirty="0"/>
              <a:t>= -214,09 </a:t>
            </a:r>
            <a:r>
              <a:rPr lang="en-DK" dirty="0"/>
              <a:t>–</a:t>
            </a:r>
            <a:r>
              <a:rPr lang="da-DK" dirty="0"/>
              <a:t> T(-0,1787) </a:t>
            </a:r>
            <a:r>
              <a:rPr lang="da-DK" dirty="0" smtClean="0"/>
              <a:t>kJ/mol = 0</a:t>
            </a:r>
          </a:p>
          <a:p>
            <a:pPr marL="0" indent="0">
              <a:buNone/>
            </a:pPr>
            <a:r>
              <a:rPr lang="da-DK" dirty="0" smtClean="0"/>
              <a:t>214,09 </a:t>
            </a:r>
            <a:r>
              <a:rPr lang="da-DK" dirty="0"/>
              <a:t>= </a:t>
            </a:r>
            <a:r>
              <a:rPr lang="da-DK" dirty="0" smtClean="0"/>
              <a:t>T(0,1787) </a:t>
            </a:r>
            <a:r>
              <a:rPr lang="en-DK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⇔</a:t>
            </a:r>
            <a:r>
              <a:rPr lang="en-US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T = </a:t>
            </a:r>
            <a:r>
              <a:rPr lang="en-US" u="sng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1198K</a:t>
            </a:r>
            <a:endParaRPr lang="da-DK" u="sng" dirty="0"/>
          </a:p>
          <a:p>
            <a:pPr marL="0" indent="0">
              <a:buNone/>
            </a:pPr>
            <a:r>
              <a:rPr lang="da-DK" dirty="0" smtClean="0"/>
              <a:t>e)</a:t>
            </a:r>
          </a:p>
          <a:p>
            <a:pPr marL="0" indent="0">
              <a:buNone/>
            </a:pPr>
            <a:r>
              <a:rPr lang="da-DK" u="sng" dirty="0" smtClean="0"/>
              <a:t>Baseret på termodynamik alene, så danner hydroxylradikaler </a:t>
            </a:r>
            <a:r>
              <a:rPr lang="da-DK" u="sng" dirty="0" err="1" smtClean="0"/>
              <a:t>hydrogenperoxid</a:t>
            </a:r>
            <a:r>
              <a:rPr lang="da-DK" u="sng" dirty="0" smtClean="0"/>
              <a:t>.</a:t>
            </a:r>
            <a:endParaRPr lang="da-DK" dirty="0" smtClean="0"/>
          </a:p>
          <a:p>
            <a:pPr marL="0" indent="0">
              <a:buNone/>
            </a:pPr>
            <a:endParaRPr lang="da-DK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FFEAA-BA47-4F55-BB2A-ABDD4DBF5CDE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11</a:t>
            </a:fld>
            <a:endParaRPr lang="da-DK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88963" y="2714234"/>
            <a:ext cx="5357812" cy="2516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53988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Opgave 4</a:t>
            </a:r>
            <a:endParaRPr lang="da-DK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da-DK" sz="1600" dirty="0" smtClean="0"/>
              <a:t>a)</a:t>
            </a:r>
          </a:p>
          <a:p>
            <a:pPr marL="0" indent="0">
              <a:buNone/>
            </a:pPr>
            <a:endParaRPr lang="da-DK" sz="1600" dirty="0"/>
          </a:p>
          <a:p>
            <a:pPr marL="0" indent="0">
              <a:buNone/>
            </a:pPr>
            <a:endParaRPr lang="da-DK" sz="1600" dirty="0" smtClean="0"/>
          </a:p>
          <a:p>
            <a:pPr marL="0" indent="0">
              <a:buNone/>
            </a:pPr>
            <a:r>
              <a:rPr lang="da-DK" sz="1600" dirty="0" smtClean="0"/>
              <a:t>b)</a:t>
            </a:r>
          </a:p>
          <a:p>
            <a:pPr marL="0" indent="0">
              <a:buNone/>
            </a:pPr>
            <a:r>
              <a:rPr lang="da-DK" sz="1600" dirty="0" smtClean="0"/>
              <a:t>H</a:t>
            </a:r>
            <a:r>
              <a:rPr lang="da-DK" sz="1600" baseline="-25000" dirty="0" smtClean="0"/>
              <a:t>2</a:t>
            </a:r>
            <a:r>
              <a:rPr lang="da-DK" sz="1600" dirty="0" smtClean="0"/>
              <a:t>O</a:t>
            </a:r>
            <a:r>
              <a:rPr lang="da-DK" sz="1600" baseline="-25000" dirty="0" smtClean="0"/>
              <a:t>2</a:t>
            </a:r>
            <a:r>
              <a:rPr lang="da-DK" sz="1600" dirty="0" smtClean="0"/>
              <a:t>(</a:t>
            </a:r>
            <a:r>
              <a:rPr lang="da-DK" sz="1600" dirty="0" err="1" smtClean="0"/>
              <a:t>aq</a:t>
            </a:r>
            <a:r>
              <a:rPr lang="da-DK" sz="1600" dirty="0" smtClean="0"/>
              <a:t>) + 2e</a:t>
            </a:r>
            <a:r>
              <a:rPr lang="da-DK" sz="1600" baseline="30000" dirty="0" smtClean="0"/>
              <a:t>-</a:t>
            </a:r>
            <a:r>
              <a:rPr lang="da-DK" sz="1600" dirty="0" smtClean="0"/>
              <a:t> + 2H</a:t>
            </a:r>
            <a:r>
              <a:rPr lang="da-DK" sz="1600" baseline="30000" dirty="0" smtClean="0"/>
              <a:t>+</a:t>
            </a:r>
            <a:r>
              <a:rPr lang="da-DK" sz="1600" dirty="0" smtClean="0"/>
              <a:t> = 2H</a:t>
            </a:r>
            <a:r>
              <a:rPr lang="da-DK" sz="1600" baseline="-25000" dirty="0" smtClean="0"/>
              <a:t>2</a:t>
            </a:r>
            <a:r>
              <a:rPr lang="da-DK" sz="1600" dirty="0" smtClean="0"/>
              <a:t>O(l)</a:t>
            </a:r>
          </a:p>
          <a:p>
            <a:pPr marL="0" indent="0">
              <a:buNone/>
            </a:pPr>
            <a:r>
              <a:rPr lang="da-DK" sz="1600" dirty="0" smtClean="0"/>
              <a:t>c) </a:t>
            </a:r>
          </a:p>
          <a:p>
            <a:pPr marL="0" indent="0">
              <a:buNone/>
            </a:pPr>
            <a:r>
              <a:rPr lang="da-DK" sz="1600" dirty="0" smtClean="0"/>
              <a:t>H</a:t>
            </a:r>
            <a:r>
              <a:rPr lang="da-DK" sz="1600" baseline="-25000" dirty="0" smtClean="0"/>
              <a:t>2</a:t>
            </a:r>
            <a:r>
              <a:rPr lang="da-DK" sz="1600" dirty="0" smtClean="0"/>
              <a:t>Q(</a:t>
            </a:r>
            <a:r>
              <a:rPr lang="da-DK" sz="1600" dirty="0" err="1" smtClean="0"/>
              <a:t>aq</a:t>
            </a:r>
            <a:r>
              <a:rPr lang="da-DK" sz="1600" dirty="0"/>
              <a:t>) </a:t>
            </a:r>
            <a:r>
              <a:rPr lang="da-DK" sz="1600" dirty="0" smtClean="0"/>
              <a:t>+ H</a:t>
            </a:r>
            <a:r>
              <a:rPr lang="da-DK" sz="1600" baseline="-25000" dirty="0" smtClean="0"/>
              <a:t>2</a:t>
            </a:r>
            <a:r>
              <a:rPr lang="da-DK" sz="1600" dirty="0" smtClean="0"/>
              <a:t>O</a:t>
            </a:r>
            <a:r>
              <a:rPr lang="da-DK" sz="1600" baseline="-25000" dirty="0" smtClean="0"/>
              <a:t>2</a:t>
            </a:r>
            <a:r>
              <a:rPr lang="da-DK" sz="1600" dirty="0" smtClean="0"/>
              <a:t>(</a:t>
            </a:r>
            <a:r>
              <a:rPr lang="da-DK" sz="1600" dirty="0" err="1" smtClean="0"/>
              <a:t>aq</a:t>
            </a:r>
            <a:r>
              <a:rPr lang="da-DK" sz="1600" dirty="0" smtClean="0"/>
              <a:t>) = Q(</a:t>
            </a:r>
            <a:r>
              <a:rPr lang="da-DK" sz="1600" dirty="0" err="1" smtClean="0"/>
              <a:t>aq</a:t>
            </a:r>
            <a:r>
              <a:rPr lang="da-DK" sz="1600" dirty="0" smtClean="0"/>
              <a:t>) + 2H</a:t>
            </a:r>
            <a:r>
              <a:rPr lang="da-DK" sz="1600" baseline="-25000" dirty="0" smtClean="0"/>
              <a:t>2</a:t>
            </a:r>
            <a:r>
              <a:rPr lang="da-DK" sz="1600" dirty="0" smtClean="0"/>
              <a:t>O(l)</a:t>
            </a:r>
          </a:p>
          <a:p>
            <a:pPr marL="0" indent="0">
              <a:buNone/>
            </a:pPr>
            <a:r>
              <a:rPr lang="da-DK" sz="1600" i="1" dirty="0" err="1" smtClean="0"/>
              <a:t>E</a:t>
            </a:r>
            <a:r>
              <a:rPr lang="da-DK" sz="1600" i="1" baseline="-25000" dirty="0" err="1" smtClean="0"/>
              <a:t>celle</a:t>
            </a:r>
            <a:r>
              <a:rPr lang="da-DK" sz="1600" dirty="0" smtClean="0"/>
              <a:t> </a:t>
            </a:r>
            <a:r>
              <a:rPr lang="da-DK" sz="1600" dirty="0"/>
              <a:t>= 1,776 </a:t>
            </a:r>
            <a:r>
              <a:rPr lang="da-DK" sz="1600" dirty="0" smtClean="0"/>
              <a:t>V </a:t>
            </a:r>
            <a:r>
              <a:rPr lang="en-DK" sz="1600" dirty="0" smtClean="0"/>
              <a:t>–</a:t>
            </a:r>
            <a:r>
              <a:rPr lang="da-DK" sz="1600" dirty="0" smtClean="0"/>
              <a:t> 0,699 V = 1,077 V</a:t>
            </a:r>
          </a:p>
          <a:p>
            <a:pPr marL="0" indent="0">
              <a:buNone/>
            </a:pPr>
            <a:r>
              <a:rPr lang="da-DK" sz="1600" dirty="0"/>
              <a:t>ΔG </a:t>
            </a:r>
            <a:r>
              <a:rPr lang="da-DK" sz="1600" dirty="0" smtClean="0"/>
              <a:t>= -n*</a:t>
            </a:r>
            <a:r>
              <a:rPr lang="da-DK" sz="1600" i="1" dirty="0" smtClean="0"/>
              <a:t>F</a:t>
            </a:r>
            <a:r>
              <a:rPr lang="da-DK" sz="1600" dirty="0" smtClean="0"/>
              <a:t>*</a:t>
            </a:r>
            <a:r>
              <a:rPr lang="da-DK" sz="1600" i="1" dirty="0" smtClean="0"/>
              <a:t>E</a:t>
            </a:r>
            <a:r>
              <a:rPr lang="da-DK" sz="1600" dirty="0" smtClean="0"/>
              <a:t> = 2*</a:t>
            </a:r>
            <a:r>
              <a:rPr lang="en-DK" sz="1600" dirty="0" smtClean="0"/>
              <a:t>96</a:t>
            </a:r>
            <a:r>
              <a:rPr lang="en-US" sz="1600" dirty="0" smtClean="0"/>
              <a:t>.</a:t>
            </a:r>
            <a:r>
              <a:rPr lang="en-DK" sz="1600" dirty="0" smtClean="0"/>
              <a:t>485</a:t>
            </a:r>
            <a:r>
              <a:rPr lang="en-US" sz="1600" dirty="0" smtClean="0"/>
              <a:t>*1,077 J/</a:t>
            </a:r>
            <a:r>
              <a:rPr lang="en-US" sz="1600" dirty="0" err="1" smtClean="0"/>
              <a:t>mol</a:t>
            </a:r>
            <a:r>
              <a:rPr lang="en-US" sz="1600" dirty="0" smtClean="0"/>
              <a:t>= </a:t>
            </a:r>
            <a:r>
              <a:rPr lang="en-US" sz="1600" i="1" u="sng" dirty="0" smtClean="0"/>
              <a:t>-</a:t>
            </a:r>
            <a:r>
              <a:rPr lang="en-US" sz="1600" u="sng" dirty="0" smtClean="0"/>
              <a:t>207,83 kJ/</a:t>
            </a:r>
            <a:r>
              <a:rPr lang="en-US" sz="1600" u="sng" dirty="0" err="1" smtClean="0"/>
              <a:t>mol</a:t>
            </a:r>
            <a:endParaRPr lang="da-DK" dirty="0" smtClean="0"/>
          </a:p>
          <a:p>
            <a:pPr marL="0" indent="0">
              <a:buNone/>
            </a:pPr>
            <a:r>
              <a:rPr lang="da-DK" sz="1600" dirty="0" smtClean="0"/>
              <a:t>K = e^(207.830/(8,3145*298)) = </a:t>
            </a:r>
            <a:r>
              <a:rPr lang="da-DK" sz="1600" u="sng" dirty="0" smtClean="0"/>
              <a:t>2,68E+36</a:t>
            </a:r>
          </a:p>
          <a:p>
            <a:pPr marL="0" indent="0">
              <a:buNone/>
            </a:pPr>
            <a:r>
              <a:rPr lang="da-DK" sz="1600" dirty="0" smtClean="0"/>
              <a:t>d)</a:t>
            </a:r>
          </a:p>
          <a:p>
            <a:pPr marL="0" indent="0">
              <a:buNone/>
            </a:pPr>
            <a:r>
              <a:rPr lang="da-DK" sz="1600" dirty="0" smtClean="0"/>
              <a:t>Hvis vi skal kunne regne temperaturen ud, skal vi kende varmeudviklingen = ΔH [kJ/mol]. Vi skal kende varmekapaciteten  </a:t>
            </a:r>
            <a:r>
              <a:rPr lang="da-DK" sz="1600" dirty="0" err="1" smtClean="0"/>
              <a:t>c</a:t>
            </a:r>
            <a:r>
              <a:rPr lang="da-DK" sz="1600" baseline="-25000" dirty="0" err="1" smtClean="0"/>
              <a:t>P</a:t>
            </a:r>
            <a:r>
              <a:rPr lang="da-DK" sz="1600" dirty="0" smtClean="0"/>
              <a:t> [J/</a:t>
            </a:r>
            <a:r>
              <a:rPr lang="da-DK" sz="1600" dirty="0" err="1" smtClean="0"/>
              <a:t>gK</a:t>
            </a:r>
            <a:r>
              <a:rPr lang="da-DK" sz="1600" dirty="0" smtClean="0"/>
              <a:t>] af væsken, stofmængden af reagenser [mol] og massen af væske [g] for at regne ud hvor varmt det bliver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FFEAA-BA47-4F55-BB2A-ABDD4DBF5CDE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12</a:t>
            </a:fld>
            <a:endParaRPr lang="da-DK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588963" y="2522878"/>
            <a:ext cx="5357812" cy="2899682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526211"/>
              </p:ext>
            </p:extLst>
          </p:nvPr>
        </p:nvGraphicFramePr>
        <p:xfrm>
          <a:off x="6756627" y="1279715"/>
          <a:ext cx="2922587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CS ChemDraw Drawing" r:id="rId4" imgW="2922292" imgH="1128290" progId="ChemDraw.Document.6.0">
                  <p:embed/>
                </p:oleObj>
              </mc:Choice>
              <mc:Fallback>
                <p:oleObj name="CS ChemDraw Drawing" r:id="rId4" imgW="2922292" imgH="11282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6627" y="1279715"/>
                        <a:ext cx="2922587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7679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Opgave 4</a:t>
            </a:r>
            <a:endParaRPr lang="da-DK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 smtClean="0"/>
              <a:t>e)</a:t>
            </a: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 smtClean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 smtClean="0"/>
          </a:p>
          <a:p>
            <a:pPr marL="0" indent="0">
              <a:buNone/>
            </a:pPr>
            <a:r>
              <a:rPr lang="en-US" sz="1600" dirty="0" smtClean="0"/>
              <a:t>f)</a:t>
            </a:r>
          </a:p>
          <a:p>
            <a:pPr marL="0" indent="0">
              <a:buNone/>
            </a:pPr>
            <a:r>
              <a:rPr lang="en-US" sz="1600" i="1" dirty="0" smtClean="0"/>
              <a:t>E</a:t>
            </a:r>
            <a:r>
              <a:rPr lang="en-US" sz="1600" dirty="0" smtClean="0"/>
              <a:t> = </a:t>
            </a:r>
            <a:r>
              <a:rPr lang="en-US" sz="1600" i="1" dirty="0" err="1" smtClean="0"/>
              <a:t>E</a:t>
            </a:r>
            <a:r>
              <a:rPr lang="en-US" sz="1600" baseline="-25000" dirty="0" err="1" smtClean="0"/>
              <a:t>celle</a:t>
            </a:r>
            <a:r>
              <a:rPr lang="en-US" sz="1600" dirty="0"/>
              <a:t> </a:t>
            </a:r>
            <a:r>
              <a:rPr lang="en-DK" sz="1600" dirty="0" smtClean="0"/>
              <a:t>–</a:t>
            </a:r>
            <a:r>
              <a:rPr lang="en-US" sz="1600" dirty="0" smtClean="0"/>
              <a:t> RT/</a:t>
            </a:r>
            <a:r>
              <a:rPr lang="en-US" sz="1600" dirty="0" err="1" smtClean="0"/>
              <a:t>n</a:t>
            </a:r>
            <a:r>
              <a:rPr lang="en-US" sz="1600" i="1" dirty="0" err="1" smtClean="0"/>
              <a:t>F</a:t>
            </a:r>
            <a:r>
              <a:rPr lang="en-US" sz="1600" dirty="0" smtClean="0"/>
              <a:t>*ln[red]/[ox]</a:t>
            </a:r>
            <a:r>
              <a:rPr lang="da-DK" sz="1600" dirty="0"/>
              <a:t> </a:t>
            </a:r>
            <a:r>
              <a:rPr lang="da-DK" sz="1600" dirty="0" smtClean="0"/>
              <a:t>= 1,077 V </a:t>
            </a:r>
            <a:r>
              <a:rPr lang="en-DK" sz="1600" dirty="0" smtClean="0"/>
              <a:t>–</a:t>
            </a:r>
            <a:r>
              <a:rPr lang="da-DK" sz="1600" dirty="0" smtClean="0"/>
              <a:t> (8,3145*298)/2*96.485*</a:t>
            </a:r>
            <a:r>
              <a:rPr lang="da-DK" sz="1600" dirty="0" err="1" smtClean="0"/>
              <a:t>ln</a:t>
            </a:r>
            <a:r>
              <a:rPr lang="da-DK" sz="1600" dirty="0" smtClean="0"/>
              <a:t>(([H</a:t>
            </a:r>
            <a:r>
              <a:rPr lang="da-DK" sz="1600" baseline="-25000" dirty="0" smtClean="0"/>
              <a:t>2</a:t>
            </a:r>
            <a:r>
              <a:rPr lang="da-DK" sz="1600" dirty="0" smtClean="0"/>
              <a:t>O][Q])/([H</a:t>
            </a:r>
            <a:r>
              <a:rPr lang="da-DK" sz="1600" baseline="-25000" dirty="0" smtClean="0"/>
              <a:t>2</a:t>
            </a:r>
            <a:r>
              <a:rPr lang="da-DK" sz="1600" dirty="0" smtClean="0"/>
              <a:t>O</a:t>
            </a:r>
            <a:r>
              <a:rPr lang="da-DK" sz="1600" baseline="-25000" dirty="0" smtClean="0"/>
              <a:t>2</a:t>
            </a:r>
            <a:r>
              <a:rPr lang="da-DK" sz="1600" dirty="0" smtClean="0"/>
              <a:t>][H</a:t>
            </a:r>
            <a:r>
              <a:rPr lang="da-DK" sz="1600" baseline="-25000" dirty="0" smtClean="0"/>
              <a:t>2</a:t>
            </a:r>
            <a:r>
              <a:rPr lang="da-DK" sz="1600" dirty="0" smtClean="0"/>
              <a:t>Q])</a:t>
            </a:r>
            <a:r>
              <a:rPr lang="en-US" sz="1600" dirty="0" smtClean="0"/>
              <a:t>)</a:t>
            </a:r>
            <a:r>
              <a:rPr lang="da-DK" sz="1600" dirty="0"/>
              <a:t/>
            </a:r>
            <a:br>
              <a:rPr lang="da-DK" sz="1600" dirty="0"/>
            </a:br>
            <a:r>
              <a:rPr lang="da-DK" sz="1600" dirty="0" smtClean="0"/>
              <a:t>= 1,077 V </a:t>
            </a:r>
            <a:r>
              <a:rPr lang="en-DK" sz="1600" dirty="0" smtClean="0"/>
              <a:t>–</a:t>
            </a:r>
            <a:r>
              <a:rPr lang="da-DK" sz="1600" dirty="0" smtClean="0"/>
              <a:t> 0,0128*</a:t>
            </a:r>
            <a:r>
              <a:rPr lang="da-DK" sz="1600" dirty="0" err="1" smtClean="0"/>
              <a:t>ln</a:t>
            </a:r>
            <a:r>
              <a:rPr lang="da-DK" sz="1600" dirty="0" smtClean="0"/>
              <a:t>((1*0,022)/(0,20*0,008) = </a:t>
            </a:r>
            <a:r>
              <a:rPr lang="da-DK" sz="1600" u="sng" dirty="0" smtClean="0"/>
              <a:t>1,043 V</a:t>
            </a:r>
          </a:p>
          <a:p>
            <a:pPr marL="0" indent="0">
              <a:buNone/>
            </a:pPr>
            <a:r>
              <a:rPr lang="da-DK" sz="1600" dirty="0"/>
              <a:t>ΔG = -</a:t>
            </a:r>
            <a:r>
              <a:rPr lang="da-DK" sz="1600" dirty="0" smtClean="0"/>
              <a:t>n*</a:t>
            </a:r>
            <a:r>
              <a:rPr lang="da-DK" sz="1600" i="1" dirty="0" smtClean="0"/>
              <a:t>F</a:t>
            </a:r>
            <a:r>
              <a:rPr lang="da-DK" sz="1600" dirty="0" smtClean="0"/>
              <a:t>*</a:t>
            </a:r>
            <a:r>
              <a:rPr lang="da-DK" sz="1600" i="1" dirty="0" smtClean="0"/>
              <a:t>E</a:t>
            </a:r>
            <a:r>
              <a:rPr lang="da-DK" sz="1600" dirty="0" smtClean="0"/>
              <a:t> = </a:t>
            </a:r>
            <a:r>
              <a:rPr lang="da-DK" sz="1600" u="sng" dirty="0" smtClean="0"/>
              <a:t>201,26 kJ/mol</a:t>
            </a:r>
          </a:p>
          <a:p>
            <a:pPr marL="0" indent="0">
              <a:buNone/>
            </a:pPr>
            <a:r>
              <a:rPr lang="da-DK" sz="1600" dirty="0" smtClean="0"/>
              <a:t>Ligevægt K=</a:t>
            </a:r>
            <a:r>
              <a:rPr lang="da-DK" sz="1600" dirty="0"/>
              <a:t> </a:t>
            </a:r>
            <a:r>
              <a:rPr lang="da-DK" sz="1600" dirty="0" smtClean="0"/>
              <a:t>[Q]/([</a:t>
            </a:r>
            <a:r>
              <a:rPr lang="da-DK" sz="1600" dirty="0"/>
              <a:t>H</a:t>
            </a:r>
            <a:r>
              <a:rPr lang="da-DK" sz="1600" baseline="-25000" dirty="0"/>
              <a:t>2</a:t>
            </a:r>
            <a:r>
              <a:rPr lang="da-DK" sz="1600" dirty="0"/>
              <a:t>O</a:t>
            </a:r>
            <a:r>
              <a:rPr lang="da-DK" sz="1600" baseline="-25000" dirty="0"/>
              <a:t>2</a:t>
            </a:r>
            <a:r>
              <a:rPr lang="da-DK" sz="1600" dirty="0"/>
              <a:t>][H</a:t>
            </a:r>
            <a:r>
              <a:rPr lang="da-DK" sz="1600" baseline="-25000" dirty="0"/>
              <a:t>2</a:t>
            </a:r>
            <a:r>
              <a:rPr lang="da-DK" sz="1600" dirty="0"/>
              <a:t>Q</a:t>
            </a:r>
            <a:r>
              <a:rPr lang="da-DK" sz="1600" dirty="0" smtClean="0"/>
              <a:t>]) = </a:t>
            </a:r>
            <a:r>
              <a:rPr lang="da-DK" sz="1600" dirty="0"/>
              <a:t>2,68E+36</a:t>
            </a:r>
          </a:p>
          <a:p>
            <a:pPr marL="0" indent="0">
              <a:buNone/>
            </a:pPr>
            <a:r>
              <a:rPr lang="da-DK" sz="1600" dirty="0" smtClean="0"/>
              <a:t>SÆL, men ligevægten er helt forskudt mod produkt, derfor </a:t>
            </a:r>
            <a:r>
              <a:rPr lang="da-DK" sz="1600" u="sng" dirty="0"/>
              <a:t>[Q</a:t>
            </a:r>
            <a:r>
              <a:rPr lang="da-DK" sz="1600" u="sng" dirty="0" smtClean="0"/>
              <a:t>] = 0,030 M, [H</a:t>
            </a:r>
            <a:r>
              <a:rPr lang="da-DK" sz="1600" u="sng" baseline="-25000" dirty="0" smtClean="0"/>
              <a:t>2</a:t>
            </a:r>
            <a:r>
              <a:rPr lang="da-DK" sz="1600" u="sng" dirty="0" smtClean="0"/>
              <a:t>Q] = 0 M, [</a:t>
            </a:r>
            <a:r>
              <a:rPr lang="da-DK" sz="1600" u="sng" dirty="0"/>
              <a:t>H</a:t>
            </a:r>
            <a:r>
              <a:rPr lang="da-DK" sz="1600" u="sng" baseline="-25000" dirty="0"/>
              <a:t>2</a:t>
            </a:r>
            <a:r>
              <a:rPr lang="da-DK" sz="1600" u="sng" dirty="0"/>
              <a:t>O</a:t>
            </a:r>
            <a:r>
              <a:rPr lang="da-DK" sz="1600" u="sng" baseline="-25000" dirty="0"/>
              <a:t>2</a:t>
            </a:r>
            <a:r>
              <a:rPr lang="da-DK" sz="1600" u="sng" dirty="0" smtClean="0"/>
              <a:t>] = 0,192 M</a:t>
            </a:r>
          </a:p>
          <a:p>
            <a:pPr marL="0" indent="0">
              <a:buNone/>
            </a:pPr>
            <a:endParaRPr lang="da-DK" sz="1600" dirty="0" smtClean="0"/>
          </a:p>
          <a:p>
            <a:pPr marL="0" indent="0">
              <a:buNone/>
            </a:pPr>
            <a:endParaRPr lang="da-DK" sz="1600" dirty="0" smtClean="0"/>
          </a:p>
          <a:p>
            <a:pPr marL="0" indent="0">
              <a:buNone/>
            </a:pPr>
            <a:endParaRPr lang="en-US" sz="1600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FFEAA-BA47-4F55-BB2A-ABDD4DBF5CDE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13</a:t>
            </a:fld>
            <a:endParaRPr lang="da-DK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88963" y="2522878"/>
            <a:ext cx="5357812" cy="2899682"/>
          </a:xfrm>
          <a:prstGeom prst="rect">
            <a:avLst/>
          </a:prstGeom>
        </p:spPr>
      </p:pic>
      <p:sp>
        <p:nvSpPr>
          <p:cNvPr id="3" name="Flowchart: Magnetic Disk 2"/>
          <p:cNvSpPr/>
          <p:nvPr/>
        </p:nvSpPr>
        <p:spPr>
          <a:xfrm>
            <a:off x="7031356" y="1921329"/>
            <a:ext cx="816429" cy="1300842"/>
          </a:xfrm>
          <a:prstGeom prst="flowChartMagneticDisk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/>
          </a:p>
        </p:txBody>
      </p:sp>
      <p:sp>
        <p:nvSpPr>
          <p:cNvPr id="9" name="Flowchart: Magnetic Disk 8"/>
          <p:cNvSpPr/>
          <p:nvPr/>
        </p:nvSpPr>
        <p:spPr>
          <a:xfrm>
            <a:off x="8081829" y="1921329"/>
            <a:ext cx="816429" cy="1300842"/>
          </a:xfrm>
          <a:prstGeom prst="flowChartMagneticDisk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7" name="Block Arc 6"/>
          <p:cNvSpPr/>
          <p:nvPr/>
        </p:nvSpPr>
        <p:spPr>
          <a:xfrm>
            <a:off x="7673614" y="1772104"/>
            <a:ext cx="582386" cy="1323955"/>
          </a:xfrm>
          <a:prstGeom prst="blockArc">
            <a:avLst>
              <a:gd name="adj1" fmla="val 10800000"/>
              <a:gd name="adj2" fmla="val 181958"/>
              <a:gd name="adj3" fmla="val 1467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>
              <a:solidFill>
                <a:schemeClr val="tx1"/>
              </a:solidFill>
            </a:endParaRPr>
          </a:p>
        </p:txBody>
      </p:sp>
      <p:sp>
        <p:nvSpPr>
          <p:cNvPr id="11" name="Can 10"/>
          <p:cNvSpPr/>
          <p:nvPr/>
        </p:nvSpPr>
        <p:spPr>
          <a:xfrm>
            <a:off x="7195007" y="1490664"/>
            <a:ext cx="85180" cy="1081086"/>
          </a:xfrm>
          <a:prstGeom prst="ca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12" name="Can 11"/>
          <p:cNvSpPr/>
          <p:nvPr/>
        </p:nvSpPr>
        <p:spPr>
          <a:xfrm>
            <a:off x="8713110" y="1490664"/>
            <a:ext cx="85180" cy="1081086"/>
          </a:xfrm>
          <a:prstGeom prst="ca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13" name="Freeform 12"/>
          <p:cNvSpPr/>
          <p:nvPr/>
        </p:nvSpPr>
        <p:spPr>
          <a:xfrm>
            <a:off x="7239000" y="876948"/>
            <a:ext cx="1524000" cy="619838"/>
          </a:xfrm>
          <a:custGeom>
            <a:avLst/>
            <a:gdLst>
              <a:gd name="connsiteX0" fmla="*/ 0 w 1524000"/>
              <a:gd name="connsiteY0" fmla="*/ 619838 h 619838"/>
              <a:gd name="connsiteX1" fmla="*/ 582386 w 1524000"/>
              <a:gd name="connsiteY1" fmla="*/ 64666 h 619838"/>
              <a:gd name="connsiteX2" fmla="*/ 925286 w 1524000"/>
              <a:gd name="connsiteY2" fmla="*/ 48338 h 619838"/>
              <a:gd name="connsiteX3" fmla="*/ 1017814 w 1524000"/>
              <a:gd name="connsiteY3" fmla="*/ 396681 h 619838"/>
              <a:gd name="connsiteX4" fmla="*/ 1524000 w 1524000"/>
              <a:gd name="connsiteY4" fmla="*/ 619838 h 6198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24000" h="619838">
                <a:moveTo>
                  <a:pt x="0" y="619838"/>
                </a:moveTo>
                <a:cubicBezTo>
                  <a:pt x="214086" y="389877"/>
                  <a:pt x="428172" y="159916"/>
                  <a:pt x="582386" y="64666"/>
                </a:cubicBezTo>
                <a:cubicBezTo>
                  <a:pt x="736600" y="-30584"/>
                  <a:pt x="852715" y="-6998"/>
                  <a:pt x="925286" y="48338"/>
                </a:cubicBezTo>
                <a:cubicBezTo>
                  <a:pt x="997857" y="103674"/>
                  <a:pt x="918028" y="301431"/>
                  <a:pt x="1017814" y="396681"/>
                </a:cubicBezTo>
                <a:cubicBezTo>
                  <a:pt x="1117600" y="491931"/>
                  <a:pt x="1425121" y="585367"/>
                  <a:pt x="1524000" y="61983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14" name="TextBox 13"/>
          <p:cNvSpPr txBox="1"/>
          <p:nvPr/>
        </p:nvSpPr>
        <p:spPr>
          <a:xfrm>
            <a:off x="7031356" y="2671524"/>
            <a:ext cx="8436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dirty="0" smtClean="0"/>
              <a:t>H</a:t>
            </a:r>
            <a:r>
              <a:rPr lang="da-DK" baseline="-25000" dirty="0" smtClean="0"/>
              <a:t>2</a:t>
            </a:r>
            <a:r>
              <a:rPr lang="da-DK" dirty="0" smtClean="0"/>
              <a:t>Q</a:t>
            </a:r>
            <a:endParaRPr lang="da-DK" dirty="0"/>
          </a:p>
        </p:txBody>
      </p:sp>
      <p:sp>
        <p:nvSpPr>
          <p:cNvPr id="15" name="TextBox 14"/>
          <p:cNvSpPr txBox="1"/>
          <p:nvPr/>
        </p:nvSpPr>
        <p:spPr>
          <a:xfrm>
            <a:off x="7425963" y="2470871"/>
            <a:ext cx="8436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dirty="0" smtClean="0"/>
              <a:t>Q</a:t>
            </a:r>
            <a:endParaRPr lang="da-DK" dirty="0"/>
          </a:p>
        </p:txBody>
      </p:sp>
      <p:sp>
        <p:nvSpPr>
          <p:cNvPr id="16" name="TextBox 15"/>
          <p:cNvSpPr txBox="1"/>
          <p:nvPr/>
        </p:nvSpPr>
        <p:spPr>
          <a:xfrm>
            <a:off x="7439570" y="2827054"/>
            <a:ext cx="462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dirty="0" smtClean="0"/>
              <a:t>H</a:t>
            </a:r>
            <a:r>
              <a:rPr lang="da-DK" baseline="30000" dirty="0"/>
              <a:t>+</a:t>
            </a:r>
            <a:endParaRPr lang="da-DK" dirty="0"/>
          </a:p>
        </p:txBody>
      </p:sp>
      <p:sp>
        <p:nvSpPr>
          <p:cNvPr id="17" name="TextBox 16"/>
          <p:cNvSpPr txBox="1"/>
          <p:nvPr/>
        </p:nvSpPr>
        <p:spPr>
          <a:xfrm>
            <a:off x="8241492" y="2452188"/>
            <a:ext cx="462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dirty="0" smtClean="0"/>
              <a:t>H</a:t>
            </a:r>
            <a:r>
              <a:rPr lang="da-DK" baseline="30000" dirty="0"/>
              <a:t>+</a:t>
            </a:r>
            <a:endParaRPr lang="da-DK" dirty="0"/>
          </a:p>
        </p:txBody>
      </p:sp>
      <p:sp>
        <p:nvSpPr>
          <p:cNvPr id="18" name="TextBox 17"/>
          <p:cNvSpPr txBox="1"/>
          <p:nvPr/>
        </p:nvSpPr>
        <p:spPr>
          <a:xfrm>
            <a:off x="8172726" y="2755864"/>
            <a:ext cx="8902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dirty="0" smtClean="0"/>
              <a:t>H</a:t>
            </a:r>
            <a:r>
              <a:rPr lang="da-DK" baseline="-25000" dirty="0" smtClean="0"/>
              <a:t>2</a:t>
            </a:r>
            <a:r>
              <a:rPr lang="da-DK" dirty="0" smtClean="0"/>
              <a:t>O</a:t>
            </a:r>
            <a:r>
              <a:rPr lang="da-DK" baseline="-25000" dirty="0" smtClean="0"/>
              <a:t>2</a:t>
            </a:r>
            <a:endParaRPr lang="da-DK" baseline="-25000" dirty="0"/>
          </a:p>
        </p:txBody>
      </p:sp>
    </p:spTree>
    <p:extLst>
      <p:ext uri="{BB962C8B-B14F-4D97-AF65-F5344CB8AC3E}">
        <p14:creationId xmlns:p14="http://schemas.microsoft.com/office/powerpoint/2010/main" val="13185912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0D59A-D7B0-4B9B-8B78-E4C3DDBABBD4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pPr/>
              <a:t>2</a:t>
            </a:fld>
            <a:endParaRPr lang="da-DK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03463" y="1635125"/>
            <a:ext cx="5783487" cy="4675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542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Opgave 1</a:t>
            </a:r>
            <a:endParaRPr lang="da-DK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da-DK" sz="1600" dirty="0" smtClean="0"/>
              <a:t>a) </a:t>
            </a:r>
          </a:p>
          <a:p>
            <a:pPr marL="0" indent="0">
              <a:buNone/>
            </a:pPr>
            <a:r>
              <a:rPr lang="da-DK" sz="1600" u="sng" dirty="0" smtClean="0"/>
              <a:t>2Fe(0) + O</a:t>
            </a:r>
            <a:r>
              <a:rPr lang="da-DK" sz="1600" u="sng" baseline="-25000" dirty="0" smtClean="0"/>
              <a:t>2</a:t>
            </a:r>
            <a:r>
              <a:rPr lang="da-DK" sz="1600" u="sng" dirty="0" smtClean="0"/>
              <a:t>(0) = 2Fe(II)O(-II)</a:t>
            </a:r>
          </a:p>
          <a:p>
            <a:pPr marL="0" indent="0">
              <a:buNone/>
            </a:pPr>
            <a:r>
              <a:rPr lang="da-DK" sz="1600" u="sng" dirty="0"/>
              <a:t>4</a:t>
            </a:r>
            <a:r>
              <a:rPr lang="da-DK" sz="1600" u="sng" dirty="0" smtClean="0"/>
              <a:t>Al(0)</a:t>
            </a:r>
            <a:r>
              <a:rPr lang="da-DK" sz="1600" u="sng" dirty="0"/>
              <a:t> + </a:t>
            </a:r>
            <a:r>
              <a:rPr lang="da-DK" sz="1600" u="sng" dirty="0" smtClean="0"/>
              <a:t>3O</a:t>
            </a:r>
            <a:r>
              <a:rPr lang="da-DK" sz="1600" u="sng" baseline="-25000" dirty="0" smtClean="0"/>
              <a:t>2</a:t>
            </a:r>
            <a:r>
              <a:rPr lang="da-DK" sz="1600" u="sng" dirty="0" smtClean="0"/>
              <a:t>(0</a:t>
            </a:r>
            <a:r>
              <a:rPr lang="da-DK" sz="1600" u="sng" dirty="0"/>
              <a:t>) = </a:t>
            </a:r>
            <a:r>
              <a:rPr lang="da-DK" sz="1600" u="sng" dirty="0" smtClean="0"/>
              <a:t>2Al</a:t>
            </a:r>
            <a:r>
              <a:rPr lang="da-DK" sz="1600" u="sng" baseline="-25000" dirty="0" smtClean="0"/>
              <a:t>2</a:t>
            </a:r>
            <a:r>
              <a:rPr lang="da-DK" sz="1600" u="sng" dirty="0" smtClean="0"/>
              <a:t>(III)O</a:t>
            </a:r>
            <a:r>
              <a:rPr lang="da-DK" sz="1600" u="sng" baseline="-25000" dirty="0" smtClean="0"/>
              <a:t>3</a:t>
            </a:r>
            <a:r>
              <a:rPr lang="da-DK" sz="1600" u="sng" dirty="0" smtClean="0"/>
              <a:t>(-</a:t>
            </a:r>
            <a:r>
              <a:rPr lang="da-DK" sz="1600" u="sng" dirty="0"/>
              <a:t>II)</a:t>
            </a:r>
          </a:p>
          <a:p>
            <a:pPr marL="0" indent="0">
              <a:buNone/>
            </a:pPr>
            <a:r>
              <a:rPr lang="da-DK" sz="1600" dirty="0" smtClean="0"/>
              <a:t>b) Fe</a:t>
            </a:r>
          </a:p>
          <a:p>
            <a:pPr marL="0" indent="0">
              <a:buNone/>
            </a:pPr>
            <a:r>
              <a:rPr lang="da-DK" sz="1600" dirty="0" err="1" smtClean="0"/>
              <a:t>ΔH</a:t>
            </a:r>
            <a:r>
              <a:rPr lang="da-DK" sz="1600" baseline="-25000" dirty="0" err="1" smtClean="0"/>
              <a:t>Reaction</a:t>
            </a:r>
            <a:r>
              <a:rPr lang="da-DK" sz="1600" dirty="0"/>
              <a:t> </a:t>
            </a:r>
            <a:r>
              <a:rPr lang="da-DK" sz="1600" dirty="0" smtClean="0"/>
              <a:t>= </a:t>
            </a:r>
            <a:r>
              <a:rPr lang="da-DK" sz="1600" dirty="0" smtClean="0"/>
              <a:t>2*-272,04-(2*12,4+0) kJ/mol ved 2500 </a:t>
            </a:r>
            <a:r>
              <a:rPr lang="en-DK" sz="1600" dirty="0" smtClean="0"/>
              <a:t>°</a:t>
            </a:r>
            <a:r>
              <a:rPr lang="da-DK" sz="1600" dirty="0" smtClean="0"/>
              <a:t>C</a:t>
            </a:r>
          </a:p>
          <a:p>
            <a:pPr marL="0" indent="0">
              <a:buNone/>
            </a:pPr>
            <a:r>
              <a:rPr lang="da-DK" sz="1600" dirty="0" err="1"/>
              <a:t>ΔH</a:t>
            </a:r>
            <a:r>
              <a:rPr lang="da-DK" sz="1600" baseline="-25000" dirty="0" err="1"/>
              <a:t>Reaction</a:t>
            </a:r>
            <a:r>
              <a:rPr lang="da-DK" sz="1600" dirty="0"/>
              <a:t> = 2*-272,04-</a:t>
            </a:r>
            <a:r>
              <a:rPr lang="da-DK" sz="1600" dirty="0" smtClean="0"/>
              <a:t>(0+0</a:t>
            </a:r>
            <a:r>
              <a:rPr lang="da-DK" sz="1600" dirty="0"/>
              <a:t>) kJ/mol ved </a:t>
            </a:r>
            <a:r>
              <a:rPr lang="da-DK" sz="1600" dirty="0" smtClean="0"/>
              <a:t>298 </a:t>
            </a:r>
            <a:r>
              <a:rPr lang="en-DK" sz="1600" dirty="0"/>
              <a:t>°</a:t>
            </a:r>
            <a:r>
              <a:rPr lang="da-DK" sz="1600" dirty="0"/>
              <a:t>C</a:t>
            </a:r>
          </a:p>
          <a:p>
            <a:pPr marL="0" indent="0">
              <a:buNone/>
            </a:pPr>
            <a:r>
              <a:rPr lang="da-DK" sz="1600" dirty="0" smtClean="0"/>
              <a:t>Product </a:t>
            </a:r>
            <a:r>
              <a:rPr lang="en-DK" sz="1600" dirty="0" smtClean="0"/>
              <a:t>–</a:t>
            </a:r>
            <a:r>
              <a:rPr lang="da-DK" sz="1600" dirty="0" smtClean="0"/>
              <a:t> Reagents = </a:t>
            </a:r>
            <a:r>
              <a:rPr lang="da-DK" sz="1600" dirty="0"/>
              <a:t>-272,04 </a:t>
            </a:r>
            <a:r>
              <a:rPr lang="en-DK" sz="1600" dirty="0" smtClean="0"/>
              <a:t>–</a:t>
            </a:r>
            <a:r>
              <a:rPr lang="da-DK" sz="1600" dirty="0" smtClean="0"/>
              <a:t> </a:t>
            </a:r>
            <a:r>
              <a:rPr lang="da-DK" sz="1600" dirty="0" smtClean="0"/>
              <a:t>24,8 =-</a:t>
            </a:r>
            <a:r>
              <a:rPr lang="da-DK" sz="1600" dirty="0" smtClean="0"/>
              <a:t>568,88 </a:t>
            </a:r>
            <a:r>
              <a:rPr lang="da-DK" sz="1600" dirty="0"/>
              <a:t>kJ/mol ved 2500 </a:t>
            </a:r>
            <a:r>
              <a:rPr lang="en-DK" sz="1600" dirty="0"/>
              <a:t>°</a:t>
            </a:r>
            <a:r>
              <a:rPr lang="da-DK" sz="1600" dirty="0"/>
              <a:t>C</a:t>
            </a:r>
          </a:p>
          <a:p>
            <a:pPr marL="0" indent="0">
              <a:buNone/>
            </a:pPr>
            <a:r>
              <a:rPr lang="da-DK" sz="1600" dirty="0"/>
              <a:t>Product </a:t>
            </a:r>
            <a:r>
              <a:rPr lang="en-DK" sz="1600" dirty="0"/>
              <a:t>–</a:t>
            </a:r>
            <a:r>
              <a:rPr lang="da-DK" sz="1600" dirty="0"/>
              <a:t> Reagents = </a:t>
            </a:r>
            <a:r>
              <a:rPr lang="da-DK" sz="1600" dirty="0" smtClean="0"/>
              <a:t>2</a:t>
            </a:r>
            <a:r>
              <a:rPr lang="da-DK" sz="1600" dirty="0"/>
              <a:t>*-</a:t>
            </a:r>
            <a:r>
              <a:rPr lang="da-DK" sz="1600" dirty="0" smtClean="0"/>
              <a:t>272,04 </a:t>
            </a:r>
            <a:r>
              <a:rPr lang="en-DK" sz="1600" dirty="0" smtClean="0"/>
              <a:t>–</a:t>
            </a:r>
            <a:r>
              <a:rPr lang="da-DK" sz="1600" dirty="0" smtClean="0"/>
              <a:t> 0 </a:t>
            </a:r>
            <a:r>
              <a:rPr lang="da-DK" sz="1600" dirty="0"/>
              <a:t>=-</a:t>
            </a:r>
            <a:r>
              <a:rPr lang="da-DK" sz="1600" dirty="0" smtClean="0"/>
              <a:t>544,08 </a:t>
            </a:r>
            <a:r>
              <a:rPr lang="da-DK" sz="1600" dirty="0"/>
              <a:t>kJ/mol</a:t>
            </a:r>
            <a:r>
              <a:rPr lang="da-DK" sz="1600" dirty="0" smtClean="0"/>
              <a:t> </a:t>
            </a:r>
            <a:r>
              <a:rPr lang="da-DK" sz="1600" dirty="0"/>
              <a:t>ved 298 </a:t>
            </a:r>
            <a:r>
              <a:rPr lang="en-US" sz="1600" dirty="0" smtClean="0"/>
              <a:t>K</a:t>
            </a:r>
            <a:endParaRPr lang="da-DK" sz="1600" dirty="0"/>
          </a:p>
          <a:p>
            <a:pPr marL="0" indent="0">
              <a:buNone/>
            </a:pPr>
            <a:r>
              <a:rPr lang="da-DK" sz="1600" dirty="0" smtClean="0"/>
              <a:t>Mere </a:t>
            </a:r>
            <a:r>
              <a:rPr lang="da-DK" sz="1600" dirty="0" smtClean="0"/>
              <a:t>bindingsenergi</a:t>
            </a:r>
          </a:p>
          <a:p>
            <a:pPr marL="0" indent="0">
              <a:buNone/>
            </a:pPr>
            <a:r>
              <a:rPr lang="da-DK" sz="1600" dirty="0" err="1" smtClean="0"/>
              <a:t>ΔS</a:t>
            </a:r>
            <a:r>
              <a:rPr lang="da-DK" sz="1600" baseline="-25000" dirty="0" err="1" smtClean="0"/>
              <a:t>Reaction</a:t>
            </a:r>
            <a:r>
              <a:rPr lang="da-DK" sz="1600" dirty="0" smtClean="0"/>
              <a:t> </a:t>
            </a:r>
            <a:r>
              <a:rPr lang="da-DK" sz="1600" dirty="0"/>
              <a:t>= </a:t>
            </a:r>
            <a:r>
              <a:rPr lang="da-DK" sz="1600" b="1" dirty="0">
                <a:solidFill>
                  <a:srgbClr val="FF0000"/>
                </a:solidFill>
              </a:rPr>
              <a:t>tal </a:t>
            </a:r>
            <a:r>
              <a:rPr lang="da-DK" sz="1600" b="1" dirty="0" smtClean="0">
                <a:solidFill>
                  <a:srgbClr val="FF0000"/>
                </a:solidFill>
              </a:rPr>
              <a:t>på</a:t>
            </a:r>
            <a:endParaRPr lang="da-DK" sz="1600" dirty="0" smtClean="0"/>
          </a:p>
          <a:p>
            <a:pPr marL="0" indent="0">
              <a:buNone/>
            </a:pPr>
            <a:r>
              <a:rPr lang="da-DK" sz="1600" dirty="0" smtClean="0"/>
              <a:t>Product </a:t>
            </a:r>
            <a:r>
              <a:rPr lang="en-DK" sz="1600" dirty="0"/>
              <a:t>–</a:t>
            </a:r>
            <a:r>
              <a:rPr lang="da-DK" sz="1600" dirty="0"/>
              <a:t> </a:t>
            </a:r>
            <a:r>
              <a:rPr lang="da-DK" sz="1600" dirty="0" smtClean="0"/>
              <a:t>Reagents = </a:t>
            </a:r>
            <a:r>
              <a:rPr lang="da-DK" sz="1600" dirty="0" smtClean="0"/>
              <a:t>2*60,75</a:t>
            </a:r>
            <a:r>
              <a:rPr lang="en-DK" sz="1600" dirty="0" smtClean="0"/>
              <a:t>–</a:t>
            </a:r>
            <a:r>
              <a:rPr lang="da-DK" sz="1600" dirty="0" smtClean="0"/>
              <a:t> </a:t>
            </a:r>
            <a:r>
              <a:rPr lang="da-DK" sz="1600" dirty="0" smtClean="0"/>
              <a:t>(</a:t>
            </a:r>
            <a:r>
              <a:rPr lang="en-DK" sz="1600" dirty="0"/>
              <a:t>205,0</a:t>
            </a:r>
            <a:r>
              <a:rPr lang="da-DK" sz="1600" dirty="0" smtClean="0"/>
              <a:t> + </a:t>
            </a:r>
            <a:r>
              <a:rPr lang="da-DK" sz="1600" dirty="0" smtClean="0"/>
              <a:t>2*34,76</a:t>
            </a:r>
            <a:r>
              <a:rPr lang="da-DK" sz="1600" dirty="0" smtClean="0"/>
              <a:t>) = -</a:t>
            </a:r>
            <a:r>
              <a:rPr lang="da-DK" sz="1600" dirty="0" smtClean="0"/>
              <a:t>153,02 </a:t>
            </a:r>
            <a:r>
              <a:rPr lang="da-DK" sz="1600" dirty="0" smtClean="0"/>
              <a:t>J/mol*K = -</a:t>
            </a:r>
            <a:r>
              <a:rPr lang="da-DK" sz="1600" dirty="0" smtClean="0"/>
              <a:t>0,15302 kJ/mol*K for begge temperaturer (vi har ikke Fe(s))</a:t>
            </a:r>
            <a:endParaRPr lang="da-DK" sz="1600" dirty="0" smtClean="0"/>
          </a:p>
          <a:p>
            <a:pPr marL="0" indent="0">
              <a:buNone/>
            </a:pPr>
            <a:r>
              <a:rPr lang="da-DK" sz="1600" dirty="0" smtClean="0"/>
              <a:t>Mindre orden</a:t>
            </a:r>
          </a:p>
          <a:p>
            <a:pPr marL="0" indent="0">
              <a:buNone/>
            </a:pPr>
            <a:r>
              <a:rPr lang="da-DK" sz="1600" dirty="0" err="1" smtClean="0"/>
              <a:t>ΔG</a:t>
            </a:r>
            <a:r>
              <a:rPr lang="da-DK" sz="1600" baseline="-25000" dirty="0" err="1" smtClean="0"/>
              <a:t>Reaction</a:t>
            </a:r>
            <a:r>
              <a:rPr lang="da-DK" sz="1600" dirty="0" smtClean="0"/>
              <a:t> = </a:t>
            </a:r>
            <a:r>
              <a:rPr lang="da-DK" sz="1600" dirty="0" smtClean="0"/>
              <a:t>-544,08-298</a:t>
            </a:r>
            <a:r>
              <a:rPr lang="da-DK" sz="1600" dirty="0" smtClean="0"/>
              <a:t>*(-</a:t>
            </a:r>
            <a:r>
              <a:rPr lang="da-DK" sz="1600" dirty="0" smtClean="0"/>
              <a:t>0,15302) </a:t>
            </a:r>
            <a:r>
              <a:rPr lang="da-DK" sz="1600" u="sng" dirty="0" smtClean="0"/>
              <a:t>=-502,30 </a:t>
            </a:r>
            <a:r>
              <a:rPr lang="da-DK" sz="1600" u="sng" dirty="0" smtClean="0"/>
              <a:t>kJ/mol</a:t>
            </a:r>
          </a:p>
          <a:p>
            <a:pPr marL="0" indent="0">
              <a:buNone/>
            </a:pPr>
            <a:r>
              <a:rPr lang="da-DK" sz="1600" dirty="0" smtClean="0"/>
              <a:t>K = e</a:t>
            </a:r>
            <a:r>
              <a:rPr lang="da-DK" sz="1600" dirty="0" smtClean="0"/>
              <a:t>^(502300/(</a:t>
            </a:r>
            <a:r>
              <a:rPr lang="da-DK" sz="1600" dirty="0" smtClean="0"/>
              <a:t>8,31451*298))=</a:t>
            </a:r>
            <a:r>
              <a:rPr lang="da-DK" sz="1600" u="sng" dirty="0" smtClean="0"/>
              <a:t>1,1E+88 </a:t>
            </a:r>
            <a:endParaRPr lang="da-DK" sz="1600" u="sng" dirty="0" smtClean="0"/>
          </a:p>
          <a:p>
            <a:pPr marL="0" indent="0">
              <a:buNone/>
            </a:pPr>
            <a:r>
              <a:rPr lang="da-DK" sz="1600" dirty="0" err="1"/>
              <a:t>ΔG</a:t>
            </a:r>
            <a:r>
              <a:rPr lang="da-DK" sz="1600" baseline="-25000" dirty="0" err="1"/>
              <a:t>Reaction</a:t>
            </a:r>
            <a:r>
              <a:rPr lang="da-DK" sz="1600" dirty="0"/>
              <a:t> = </a:t>
            </a:r>
            <a:r>
              <a:rPr lang="da-DK" sz="1600" dirty="0" smtClean="0"/>
              <a:t>-568,88-(2500+273)*(-0,15302) </a:t>
            </a:r>
            <a:r>
              <a:rPr lang="da-DK" sz="1600" dirty="0" smtClean="0"/>
              <a:t>= </a:t>
            </a:r>
            <a:r>
              <a:rPr lang="da-DK" sz="1600" u="sng" dirty="0" smtClean="0"/>
              <a:t>-144,56 kJ/mol</a:t>
            </a:r>
            <a:endParaRPr lang="da-DK" sz="1600" u="sng" dirty="0"/>
          </a:p>
          <a:p>
            <a:pPr marL="0" indent="0">
              <a:buNone/>
            </a:pPr>
            <a:r>
              <a:rPr lang="da-DK" sz="1600" dirty="0"/>
              <a:t>K = e</a:t>
            </a:r>
            <a:r>
              <a:rPr lang="da-DK" sz="1600" dirty="0" smtClean="0"/>
              <a:t>^(</a:t>
            </a:r>
            <a:r>
              <a:rPr lang="da-DK" sz="1600" u="sng" dirty="0" smtClean="0"/>
              <a:t>144.556</a:t>
            </a:r>
            <a:r>
              <a:rPr lang="da-DK" sz="1600" dirty="0" smtClean="0"/>
              <a:t>/(8,31451*)2500+273=))=</a:t>
            </a:r>
            <a:r>
              <a:rPr lang="da-DK" sz="1600" u="sng" dirty="0" smtClean="0"/>
              <a:t>528 </a:t>
            </a:r>
            <a:endParaRPr lang="da-DK" sz="1600" u="sng" dirty="0"/>
          </a:p>
          <a:p>
            <a:pPr marL="0" indent="0">
              <a:buNone/>
            </a:pPr>
            <a:endParaRPr lang="da-DK" sz="1600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FFEAA-BA47-4F55-BB2A-ABDD4DBF5CDE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3</a:t>
            </a:fld>
            <a:endParaRPr lang="da-DK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88963" y="2735026"/>
            <a:ext cx="5357812" cy="2475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77478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Opgave 1</a:t>
            </a:r>
            <a:endParaRPr lang="da-DK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da-DK" sz="1600" dirty="0" smtClean="0"/>
              <a:t>b) Al</a:t>
            </a:r>
          </a:p>
          <a:p>
            <a:pPr marL="0" indent="0">
              <a:buNone/>
            </a:pPr>
            <a:r>
              <a:rPr lang="da-DK" sz="1600" dirty="0" err="1" smtClean="0"/>
              <a:t>ΔH</a:t>
            </a:r>
            <a:r>
              <a:rPr lang="da-DK" sz="1600" baseline="-25000" dirty="0" err="1" smtClean="0"/>
              <a:t>Reaction</a:t>
            </a:r>
            <a:r>
              <a:rPr lang="da-DK" sz="1600" dirty="0"/>
              <a:t> </a:t>
            </a:r>
            <a:r>
              <a:rPr lang="da-DK" sz="1600" dirty="0" smtClean="0"/>
              <a:t>= Product </a:t>
            </a:r>
            <a:r>
              <a:rPr lang="en-DK" sz="1600" dirty="0" smtClean="0"/>
              <a:t>–</a:t>
            </a:r>
            <a:r>
              <a:rPr lang="da-DK" sz="1600" dirty="0" smtClean="0"/>
              <a:t> Reagents  </a:t>
            </a:r>
            <a:r>
              <a:rPr lang="da-DK" sz="1600" dirty="0" smtClean="0"/>
              <a:t>= 2*-1620,57 </a:t>
            </a:r>
            <a:r>
              <a:rPr lang="en-DK" sz="1600" dirty="0" smtClean="0"/>
              <a:t>–</a:t>
            </a:r>
            <a:r>
              <a:rPr lang="da-DK" sz="1600" dirty="0" smtClean="0"/>
              <a:t> (4*10,56+3*0</a:t>
            </a:r>
            <a:r>
              <a:rPr lang="da-DK" sz="1600" dirty="0"/>
              <a:t>) </a:t>
            </a:r>
            <a:r>
              <a:rPr lang="da-DK" sz="1600" dirty="0" smtClean="0"/>
              <a:t>kJ/mol </a:t>
            </a:r>
            <a:r>
              <a:rPr lang="da-DK" sz="1600" dirty="0"/>
              <a:t>= </a:t>
            </a:r>
            <a:r>
              <a:rPr lang="da-DK" sz="1600" dirty="0" smtClean="0"/>
              <a:t>-3282,78 kJ/mol ved </a:t>
            </a:r>
            <a:r>
              <a:rPr lang="da-DK" sz="1600" dirty="0" smtClean="0"/>
              <a:t>2500 C</a:t>
            </a:r>
            <a:endParaRPr lang="da-DK" sz="16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da-DK" sz="1600" dirty="0" err="1"/>
              <a:t>ΔH</a:t>
            </a:r>
            <a:r>
              <a:rPr lang="da-DK" sz="1600" baseline="-25000" dirty="0" err="1"/>
              <a:t>Reaction</a:t>
            </a:r>
            <a:r>
              <a:rPr lang="da-DK" sz="1600" dirty="0"/>
              <a:t> = Product </a:t>
            </a:r>
            <a:r>
              <a:rPr lang="en-DK" sz="1600" dirty="0"/>
              <a:t>–</a:t>
            </a:r>
            <a:r>
              <a:rPr lang="da-DK" sz="1600" dirty="0"/>
              <a:t> Reagents  = 2*-</a:t>
            </a:r>
            <a:r>
              <a:rPr lang="da-DK" sz="1600" dirty="0" smtClean="0"/>
              <a:t>1675,7 </a:t>
            </a:r>
            <a:r>
              <a:rPr lang="en-DK" sz="1600" dirty="0"/>
              <a:t>–</a:t>
            </a:r>
            <a:r>
              <a:rPr lang="da-DK" sz="1600" dirty="0"/>
              <a:t> (</a:t>
            </a:r>
            <a:r>
              <a:rPr lang="da-DK" sz="1600" dirty="0" smtClean="0"/>
              <a:t>4*0+3*0</a:t>
            </a:r>
            <a:r>
              <a:rPr lang="da-DK" sz="1600" dirty="0"/>
              <a:t>) kJ/mol = </a:t>
            </a:r>
            <a:r>
              <a:rPr lang="da-DK" sz="1600" dirty="0" smtClean="0"/>
              <a:t>-3351,4 kJ/mol  ved 298 K</a:t>
            </a:r>
            <a:endParaRPr lang="da-DK" sz="16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da-DK" sz="1600" dirty="0" smtClean="0"/>
              <a:t>Mere </a:t>
            </a:r>
            <a:r>
              <a:rPr lang="da-DK" sz="1600" dirty="0" smtClean="0"/>
              <a:t>bindings energi</a:t>
            </a:r>
          </a:p>
          <a:p>
            <a:pPr marL="0" indent="0">
              <a:buNone/>
            </a:pPr>
            <a:r>
              <a:rPr lang="da-DK" sz="1600" dirty="0" err="1" smtClean="0"/>
              <a:t>ΔS</a:t>
            </a:r>
            <a:r>
              <a:rPr lang="da-DK" sz="1600" baseline="-25000" dirty="0" err="1" smtClean="0"/>
              <a:t>Reaction</a:t>
            </a:r>
            <a:r>
              <a:rPr lang="da-DK" sz="1600" dirty="0" smtClean="0"/>
              <a:t> </a:t>
            </a:r>
            <a:r>
              <a:rPr lang="da-DK" sz="1600" dirty="0"/>
              <a:t>= Product </a:t>
            </a:r>
            <a:r>
              <a:rPr lang="en-DK" sz="1600" dirty="0"/>
              <a:t>–</a:t>
            </a:r>
            <a:r>
              <a:rPr lang="da-DK" sz="1600" dirty="0"/>
              <a:t> </a:t>
            </a:r>
            <a:r>
              <a:rPr lang="da-DK" sz="1600" dirty="0" smtClean="0"/>
              <a:t>Reagents </a:t>
            </a:r>
            <a:r>
              <a:rPr lang="da-DK" sz="1600" dirty="0"/>
              <a:t>= </a:t>
            </a:r>
            <a:r>
              <a:rPr lang="da-DK" sz="1600" dirty="0" smtClean="0"/>
              <a:t>2*67,24 </a:t>
            </a:r>
            <a:r>
              <a:rPr lang="en-DK" sz="1600" dirty="0"/>
              <a:t>–</a:t>
            </a:r>
            <a:r>
              <a:rPr lang="da-DK" sz="1600" dirty="0"/>
              <a:t> (</a:t>
            </a:r>
            <a:r>
              <a:rPr lang="da-DK" sz="1600" dirty="0" smtClean="0"/>
              <a:t>4*39,55+3*205,0) J/mol*K =  -638,42 J/mol*K ved </a:t>
            </a:r>
            <a:r>
              <a:rPr lang="da-DK" sz="1600" dirty="0"/>
              <a:t>2500 C</a:t>
            </a:r>
            <a:endParaRPr lang="da-DK" sz="16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da-DK" sz="1600" dirty="0" err="1"/>
              <a:t>ΔS</a:t>
            </a:r>
            <a:r>
              <a:rPr lang="da-DK" sz="1600" baseline="-25000" dirty="0" err="1"/>
              <a:t>Reaction</a:t>
            </a:r>
            <a:r>
              <a:rPr lang="da-DK" sz="1600" dirty="0"/>
              <a:t> = Product </a:t>
            </a:r>
            <a:r>
              <a:rPr lang="en-DK" sz="1600" dirty="0"/>
              <a:t>–</a:t>
            </a:r>
            <a:r>
              <a:rPr lang="da-DK" sz="1600" dirty="0"/>
              <a:t> Reagents = </a:t>
            </a:r>
            <a:r>
              <a:rPr lang="da-DK" sz="1600" dirty="0" smtClean="0"/>
              <a:t>2*50,92 </a:t>
            </a:r>
            <a:r>
              <a:rPr lang="en-DK" sz="1600" dirty="0"/>
              <a:t>–</a:t>
            </a:r>
            <a:r>
              <a:rPr lang="da-DK" sz="1600" dirty="0"/>
              <a:t> (</a:t>
            </a:r>
            <a:r>
              <a:rPr lang="da-DK" sz="1600" dirty="0" smtClean="0"/>
              <a:t>4*28,27+3*205,0</a:t>
            </a:r>
            <a:r>
              <a:rPr lang="da-DK" sz="1600" dirty="0"/>
              <a:t>) J/mol*K = </a:t>
            </a:r>
            <a:r>
              <a:rPr lang="da-DK" sz="1600" dirty="0" smtClean="0"/>
              <a:t>-626,24 </a:t>
            </a:r>
            <a:r>
              <a:rPr lang="da-DK" sz="1600" dirty="0"/>
              <a:t>J/mol*K ved </a:t>
            </a:r>
            <a:r>
              <a:rPr lang="da-DK" sz="1600" dirty="0" smtClean="0"/>
              <a:t>25 </a:t>
            </a:r>
            <a:r>
              <a:rPr lang="da-DK" sz="1600" dirty="0"/>
              <a:t>C</a:t>
            </a:r>
            <a:endParaRPr lang="da-DK" sz="16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da-DK" sz="1600" dirty="0" smtClean="0"/>
              <a:t>Mindre </a:t>
            </a:r>
            <a:r>
              <a:rPr lang="da-DK" sz="1600" dirty="0" smtClean="0"/>
              <a:t>orden</a:t>
            </a:r>
          </a:p>
          <a:p>
            <a:pPr marL="0" indent="0">
              <a:buNone/>
            </a:pPr>
            <a:r>
              <a:rPr lang="da-DK" sz="1600" dirty="0" err="1" smtClean="0"/>
              <a:t>ΔG</a:t>
            </a:r>
            <a:r>
              <a:rPr lang="da-DK" sz="1600" baseline="-25000" dirty="0" err="1" smtClean="0"/>
              <a:t>Reaction</a:t>
            </a:r>
            <a:r>
              <a:rPr lang="da-DK" sz="1600" dirty="0" smtClean="0"/>
              <a:t> = </a:t>
            </a:r>
            <a:r>
              <a:rPr lang="da-DK" sz="1600" dirty="0" smtClean="0"/>
              <a:t>-</a:t>
            </a:r>
            <a:r>
              <a:rPr lang="en-US" sz="1600" dirty="0" smtClean="0"/>
              <a:t>3351,4</a:t>
            </a:r>
            <a:r>
              <a:rPr lang="en-DK" sz="1600" dirty="0" smtClean="0"/>
              <a:t> </a:t>
            </a:r>
            <a:r>
              <a:rPr lang="da-DK" sz="1600" dirty="0" smtClean="0"/>
              <a:t>-298*(-</a:t>
            </a:r>
            <a:r>
              <a:rPr lang="da-DK" sz="1600" dirty="0" smtClean="0"/>
              <a:t>0,62624) =</a:t>
            </a:r>
            <a:r>
              <a:rPr lang="da-DK" sz="1600" u="sng" dirty="0" smtClean="0"/>
              <a:t>-3180 </a:t>
            </a:r>
            <a:r>
              <a:rPr lang="da-DK" sz="1600" u="sng" dirty="0" smtClean="0"/>
              <a:t>kJ/mol</a:t>
            </a:r>
          </a:p>
          <a:p>
            <a:pPr marL="0" indent="0">
              <a:buNone/>
            </a:pPr>
            <a:r>
              <a:rPr lang="da-DK" sz="1600" dirty="0" smtClean="0"/>
              <a:t>K = e</a:t>
            </a:r>
            <a:r>
              <a:rPr lang="da-DK" sz="1600" dirty="0" smtClean="0"/>
              <a:t>^(3180000/(</a:t>
            </a:r>
            <a:r>
              <a:rPr lang="da-DK" sz="1600" dirty="0" smtClean="0"/>
              <a:t>8,31451*298</a:t>
            </a:r>
            <a:r>
              <a:rPr lang="da-DK" sz="1600" dirty="0"/>
              <a:t>))= e</a:t>
            </a:r>
            <a:r>
              <a:rPr lang="da-DK" sz="1600" dirty="0" smtClean="0"/>
              <a:t>^(1283) </a:t>
            </a:r>
          </a:p>
          <a:p>
            <a:pPr marL="0" indent="0">
              <a:buNone/>
            </a:pPr>
            <a:r>
              <a:rPr lang="da-DK" sz="1600" dirty="0" err="1" smtClean="0"/>
              <a:t>ΔG</a:t>
            </a:r>
            <a:r>
              <a:rPr lang="da-DK" sz="1600" baseline="-25000" dirty="0" err="1" smtClean="0"/>
              <a:t>Reaction</a:t>
            </a:r>
            <a:r>
              <a:rPr lang="da-DK" sz="1600" dirty="0" smtClean="0"/>
              <a:t> </a:t>
            </a:r>
            <a:r>
              <a:rPr lang="da-DK" sz="1600" dirty="0"/>
              <a:t>= </a:t>
            </a:r>
            <a:r>
              <a:rPr lang="da-DK" sz="1600" dirty="0" smtClean="0"/>
              <a:t>-</a:t>
            </a:r>
            <a:r>
              <a:rPr lang="en-US" sz="1600" dirty="0" smtClean="0"/>
              <a:t>3282,78</a:t>
            </a:r>
            <a:r>
              <a:rPr lang="da-DK" sz="1600" dirty="0" smtClean="0"/>
              <a:t>-(2500+273)*(-0,63842) =</a:t>
            </a:r>
            <a:r>
              <a:rPr lang="da-DK" sz="1600" u="sng" dirty="0" smtClean="0"/>
              <a:t>-1511 </a:t>
            </a:r>
            <a:r>
              <a:rPr lang="da-DK" sz="1600" u="sng" dirty="0"/>
              <a:t>kJ/mol</a:t>
            </a:r>
          </a:p>
          <a:p>
            <a:pPr marL="0" indent="0">
              <a:buNone/>
            </a:pPr>
            <a:r>
              <a:rPr lang="da-DK" sz="1600" dirty="0"/>
              <a:t>K = e</a:t>
            </a:r>
            <a:r>
              <a:rPr lang="da-DK" sz="1600" dirty="0" smtClean="0"/>
              <a:t>^(1.219.000</a:t>
            </a:r>
            <a:r>
              <a:rPr lang="da-DK" sz="1600" dirty="0"/>
              <a:t>/(8,31451</a:t>
            </a:r>
            <a:r>
              <a:rPr lang="da-DK" sz="1600" dirty="0" smtClean="0"/>
              <a:t>*(2500+273))=</a:t>
            </a:r>
            <a:r>
              <a:rPr lang="da-DK" sz="1600" u="sng" dirty="0" smtClean="0"/>
              <a:t>2,97E+28</a:t>
            </a:r>
            <a:endParaRPr lang="da-DK" sz="1600" u="sng" dirty="0"/>
          </a:p>
          <a:p>
            <a:pPr marL="0" indent="0">
              <a:buNone/>
            </a:pPr>
            <a:endParaRPr lang="da-DK" sz="1600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FFEAA-BA47-4F55-BB2A-ABDD4DBF5CDE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4</a:t>
            </a:fld>
            <a:endParaRPr lang="da-DK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88963" y="2735026"/>
            <a:ext cx="5357812" cy="2475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5164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Opgave 1</a:t>
            </a:r>
            <a:endParaRPr lang="da-DK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da-DK" sz="1600" dirty="0"/>
              <a:t>c</a:t>
            </a:r>
            <a:r>
              <a:rPr lang="da-DK" sz="1600" dirty="0" smtClean="0"/>
              <a:t>)</a:t>
            </a:r>
          </a:p>
          <a:p>
            <a:pPr marL="0" indent="0">
              <a:buNone/>
            </a:pPr>
            <a:r>
              <a:rPr lang="da-DK" sz="1600" dirty="0" smtClean="0"/>
              <a:t>Fe(l) + O</a:t>
            </a:r>
            <a:r>
              <a:rPr lang="da-DK" sz="1600" baseline="-25000" dirty="0" smtClean="0"/>
              <a:t>2</a:t>
            </a:r>
            <a:r>
              <a:rPr lang="da-DK" sz="1600" dirty="0" smtClean="0"/>
              <a:t> = </a:t>
            </a:r>
            <a:r>
              <a:rPr lang="da-DK" sz="1600" dirty="0" err="1" smtClean="0"/>
              <a:t>FeO</a:t>
            </a:r>
            <a:r>
              <a:rPr lang="da-DK" sz="1600" dirty="0" smtClean="0"/>
              <a:t>(s)</a:t>
            </a:r>
          </a:p>
          <a:p>
            <a:pPr marL="0" indent="0">
              <a:buNone/>
            </a:pPr>
            <a:r>
              <a:rPr lang="da-DK" sz="1600" dirty="0" smtClean="0"/>
              <a:t>Y = [</a:t>
            </a:r>
            <a:r>
              <a:rPr lang="da-DK" sz="1600" dirty="0" err="1" smtClean="0"/>
              <a:t>FeO</a:t>
            </a:r>
            <a:r>
              <a:rPr lang="da-DK" sz="1600" dirty="0" smtClean="0"/>
              <a:t>]/([Fe]*</a:t>
            </a:r>
            <a:r>
              <a:rPr lang="da-DK" sz="1600" i="1" dirty="0" smtClean="0"/>
              <a:t>p</a:t>
            </a:r>
            <a:r>
              <a:rPr lang="da-DK" sz="1600" dirty="0" smtClean="0"/>
              <a:t>(O</a:t>
            </a:r>
            <a:r>
              <a:rPr lang="da-DK" sz="1600" baseline="-25000" dirty="0" smtClean="0"/>
              <a:t>2</a:t>
            </a:r>
            <a:r>
              <a:rPr lang="da-DK" sz="1600" dirty="0" smtClean="0"/>
              <a:t>)) = 1/</a:t>
            </a:r>
            <a:r>
              <a:rPr lang="da-DK" sz="1600" i="1" dirty="0"/>
              <a:t>p</a:t>
            </a:r>
            <a:r>
              <a:rPr lang="da-DK" sz="1600" dirty="0"/>
              <a:t>(O</a:t>
            </a:r>
            <a:r>
              <a:rPr lang="da-DK" sz="1600" baseline="-25000" dirty="0"/>
              <a:t>2</a:t>
            </a:r>
            <a:r>
              <a:rPr lang="da-DK" sz="1600" dirty="0" smtClean="0"/>
              <a:t>)</a:t>
            </a:r>
          </a:p>
          <a:p>
            <a:pPr marL="0" indent="0">
              <a:buNone/>
            </a:pPr>
            <a:r>
              <a:rPr lang="da-DK" sz="1600" dirty="0" smtClean="0"/>
              <a:t>Altså er termodynamikken kun afhængig af partieltrykket af oxygen. Vi har lige set at reaktionen ved RT her helt forskudt med højre, det eneste der bestemmer om vi har flydende </a:t>
            </a:r>
            <a:r>
              <a:rPr lang="da-DK" sz="1600" dirty="0"/>
              <a:t>j</a:t>
            </a:r>
            <a:r>
              <a:rPr lang="da-DK" sz="1600" dirty="0" smtClean="0"/>
              <a:t>ern tilbage er altså den stofmænge O</a:t>
            </a:r>
            <a:r>
              <a:rPr lang="da-DK" sz="1600" baseline="-25000" dirty="0" smtClean="0"/>
              <a:t>2</a:t>
            </a:r>
            <a:r>
              <a:rPr lang="da-DK" sz="1600" dirty="0" smtClean="0"/>
              <a:t> vi har til rådighed. Er der nok har vi kun </a:t>
            </a:r>
            <a:r>
              <a:rPr lang="da-DK" sz="1600" dirty="0" err="1" smtClean="0"/>
              <a:t>FeO</a:t>
            </a:r>
            <a:r>
              <a:rPr lang="da-DK" sz="1600" dirty="0" smtClean="0"/>
              <a:t>(s), er der ikke nok har vi også Fe(l) tilbage. Dvs. kun </a:t>
            </a:r>
            <a:r>
              <a:rPr lang="da-DK" sz="1600" u="sng" dirty="0" smtClean="0"/>
              <a:t>n(O</a:t>
            </a:r>
            <a:r>
              <a:rPr lang="da-DK" sz="1600" u="sng" baseline="-25000" dirty="0" smtClean="0"/>
              <a:t>2</a:t>
            </a:r>
            <a:r>
              <a:rPr lang="da-DK" sz="1600" u="sng" dirty="0" smtClean="0"/>
              <a:t>)</a:t>
            </a:r>
            <a:r>
              <a:rPr lang="da-DK" sz="1600" dirty="0" smtClean="0"/>
              <a:t> i vores system har indflydelse på reaktionens forløb</a:t>
            </a:r>
          </a:p>
          <a:p>
            <a:pPr marL="0" indent="0">
              <a:buNone/>
            </a:pPr>
            <a:r>
              <a:rPr lang="da-DK" sz="1600" dirty="0" smtClean="0"/>
              <a:t>d) </a:t>
            </a:r>
            <a:r>
              <a:rPr lang="da-DK" sz="1600" dirty="0" err="1" smtClean="0"/>
              <a:t>CaO</a:t>
            </a:r>
            <a:r>
              <a:rPr lang="da-DK" sz="1600" dirty="0" smtClean="0"/>
              <a:t>(s) = </a:t>
            </a:r>
            <a:r>
              <a:rPr lang="da-DK" sz="1600" dirty="0" err="1" smtClean="0"/>
              <a:t>Ca</a:t>
            </a:r>
            <a:r>
              <a:rPr lang="da-DK" sz="1600" dirty="0" smtClean="0"/>
              <a:t>(l) + O</a:t>
            </a:r>
            <a:r>
              <a:rPr lang="da-DK" sz="1600" baseline="-25000" dirty="0" smtClean="0"/>
              <a:t>2</a:t>
            </a:r>
            <a:r>
              <a:rPr lang="da-DK" sz="1600" dirty="0" smtClean="0"/>
              <a:t>(g)</a:t>
            </a:r>
          </a:p>
          <a:p>
            <a:pPr marL="0" indent="0">
              <a:buNone/>
            </a:pPr>
            <a:r>
              <a:rPr lang="da-DK" sz="1600" dirty="0" err="1"/>
              <a:t>ΔH</a:t>
            </a:r>
            <a:r>
              <a:rPr lang="da-DK" sz="1600" baseline="-25000" dirty="0" err="1"/>
              <a:t>Reaction</a:t>
            </a:r>
            <a:r>
              <a:rPr lang="da-DK" sz="1600" dirty="0"/>
              <a:t> = Product </a:t>
            </a:r>
            <a:r>
              <a:rPr lang="en-DK" sz="1600" dirty="0"/>
              <a:t>–</a:t>
            </a:r>
            <a:r>
              <a:rPr lang="da-DK" sz="1600" dirty="0"/>
              <a:t> Reagents = </a:t>
            </a:r>
            <a:r>
              <a:rPr lang="da-DK" sz="1600" dirty="0" smtClean="0"/>
              <a:t>(</a:t>
            </a:r>
            <a:r>
              <a:rPr lang="en-DK" sz="1600" dirty="0" smtClean="0"/>
              <a:t>-</a:t>
            </a:r>
            <a:r>
              <a:rPr lang="en-DK" sz="1600" dirty="0"/>
              <a:t>7,79 </a:t>
            </a:r>
            <a:r>
              <a:rPr lang="en-US" sz="1600" dirty="0" smtClean="0"/>
              <a:t>+0)</a:t>
            </a:r>
            <a:r>
              <a:rPr lang="en-DK" sz="1600" dirty="0" smtClean="0"/>
              <a:t> </a:t>
            </a:r>
            <a:r>
              <a:rPr lang="en-DK" sz="1600" dirty="0"/>
              <a:t>–</a:t>
            </a:r>
            <a:r>
              <a:rPr lang="en-US" sz="1600" dirty="0"/>
              <a:t> </a:t>
            </a:r>
            <a:r>
              <a:rPr lang="en-US" sz="1600" dirty="0" smtClean="0"/>
              <a:t>(</a:t>
            </a:r>
            <a:r>
              <a:rPr lang="en-DK" sz="1600" dirty="0" smtClean="0"/>
              <a:t>-634,92</a:t>
            </a:r>
            <a:r>
              <a:rPr lang="en-US" sz="1600" dirty="0" smtClean="0"/>
              <a:t>)</a:t>
            </a:r>
            <a:r>
              <a:rPr lang="en-DK" sz="1600" dirty="0" smtClean="0"/>
              <a:t> </a:t>
            </a:r>
            <a:r>
              <a:rPr lang="da-DK" sz="1600" dirty="0" smtClean="0"/>
              <a:t>=</a:t>
            </a:r>
            <a:r>
              <a:rPr lang="en-DK" sz="1600" dirty="0" smtClean="0"/>
              <a:t> </a:t>
            </a:r>
            <a:r>
              <a:rPr lang="en-US" sz="1600" dirty="0" smtClean="0"/>
              <a:t>+627</a:t>
            </a:r>
            <a:r>
              <a:rPr lang="en-DK" sz="1600" dirty="0" smtClean="0"/>
              <a:t>,</a:t>
            </a:r>
            <a:r>
              <a:rPr lang="en-US" sz="1600" dirty="0" smtClean="0"/>
              <a:t>13</a:t>
            </a:r>
            <a:r>
              <a:rPr lang="da-DK" sz="1600" dirty="0" smtClean="0"/>
              <a:t> </a:t>
            </a:r>
            <a:r>
              <a:rPr lang="da-DK" sz="1600" dirty="0"/>
              <a:t>kJ/mol</a:t>
            </a:r>
          </a:p>
          <a:p>
            <a:pPr marL="0" indent="0">
              <a:buNone/>
            </a:pPr>
            <a:r>
              <a:rPr lang="da-DK" sz="1600" dirty="0" err="1" smtClean="0"/>
              <a:t>ΔS</a:t>
            </a:r>
            <a:r>
              <a:rPr lang="da-DK" sz="1600" baseline="-25000" dirty="0" err="1" smtClean="0"/>
              <a:t>Reaction</a:t>
            </a:r>
            <a:r>
              <a:rPr lang="da-DK" sz="1600" dirty="0" smtClean="0"/>
              <a:t> </a:t>
            </a:r>
            <a:r>
              <a:rPr lang="da-DK" sz="1600" dirty="0"/>
              <a:t>= Product </a:t>
            </a:r>
            <a:r>
              <a:rPr lang="en-DK" sz="1600" dirty="0"/>
              <a:t>–</a:t>
            </a:r>
            <a:r>
              <a:rPr lang="da-DK" sz="1600" dirty="0"/>
              <a:t> Reagents = </a:t>
            </a:r>
            <a:r>
              <a:rPr lang="da-DK" sz="1600" dirty="0" smtClean="0"/>
              <a:t>(205,0 </a:t>
            </a:r>
            <a:r>
              <a:rPr lang="da-DK" sz="1600" dirty="0"/>
              <a:t>+ </a:t>
            </a:r>
            <a:r>
              <a:rPr lang="en-DK" sz="1600" dirty="0" smtClean="0"/>
              <a:t>45,51</a:t>
            </a:r>
            <a:r>
              <a:rPr lang="da-DK" sz="1600" dirty="0" smtClean="0"/>
              <a:t>)-</a:t>
            </a:r>
            <a:r>
              <a:rPr lang="en-DK" sz="1600" dirty="0"/>
              <a:t>38,1   </a:t>
            </a:r>
            <a:r>
              <a:rPr lang="da-DK" sz="1600" dirty="0" smtClean="0"/>
              <a:t> </a:t>
            </a:r>
            <a:r>
              <a:rPr lang="da-DK" sz="1600" dirty="0"/>
              <a:t>= </a:t>
            </a:r>
            <a:r>
              <a:rPr lang="da-DK" sz="1600" dirty="0" smtClean="0"/>
              <a:t>212,4 </a:t>
            </a:r>
            <a:r>
              <a:rPr lang="da-DK" sz="1600" dirty="0"/>
              <a:t>J/mol*K = </a:t>
            </a:r>
            <a:r>
              <a:rPr lang="da-DK" sz="1600" dirty="0" smtClean="0"/>
              <a:t>0,2124 kJ/mol*K</a:t>
            </a:r>
          </a:p>
          <a:p>
            <a:pPr marL="0" indent="0">
              <a:buNone/>
            </a:pPr>
            <a:r>
              <a:rPr lang="da-DK" sz="1600" dirty="0" err="1"/>
              <a:t>ΔG</a:t>
            </a:r>
            <a:r>
              <a:rPr lang="da-DK" sz="1600" baseline="-25000" dirty="0" err="1"/>
              <a:t>Reaction</a:t>
            </a:r>
            <a:r>
              <a:rPr lang="da-DK" sz="1600" dirty="0"/>
              <a:t> = </a:t>
            </a:r>
            <a:r>
              <a:rPr lang="en-US" sz="1600" dirty="0" smtClean="0"/>
              <a:t>+627,13</a:t>
            </a:r>
            <a:r>
              <a:rPr lang="da-DK" sz="1600" dirty="0" smtClean="0"/>
              <a:t>-2500*0,2124 = </a:t>
            </a:r>
            <a:r>
              <a:rPr lang="da-DK" sz="1600" u="sng" dirty="0" smtClean="0"/>
              <a:t>+96,13 </a:t>
            </a:r>
            <a:r>
              <a:rPr lang="da-DK" sz="1600" u="sng" dirty="0"/>
              <a:t>kJ/mol</a:t>
            </a:r>
          </a:p>
          <a:p>
            <a:pPr marL="0" indent="0">
              <a:buNone/>
            </a:pPr>
            <a:r>
              <a:rPr lang="da-DK" sz="1600" dirty="0"/>
              <a:t>K = e</a:t>
            </a:r>
            <a:r>
              <a:rPr lang="da-DK" sz="1600" dirty="0" smtClean="0"/>
              <a:t>^(-96130/(8,31451*2500))= </a:t>
            </a:r>
            <a:r>
              <a:rPr lang="da-DK" sz="1600" u="sng" dirty="0" smtClean="0"/>
              <a:t>0,0098</a:t>
            </a:r>
            <a:endParaRPr lang="da-DK" sz="1600" u="sng" dirty="0"/>
          </a:p>
          <a:p>
            <a:pPr marL="0" indent="0">
              <a:buNone/>
            </a:pPr>
            <a:endParaRPr lang="da-DK" sz="1600" dirty="0" smtClean="0"/>
          </a:p>
          <a:p>
            <a:pPr marL="0" indent="0">
              <a:buNone/>
            </a:pPr>
            <a:endParaRPr lang="da-DK" sz="1600" dirty="0"/>
          </a:p>
          <a:p>
            <a:pPr marL="0" indent="0">
              <a:buNone/>
            </a:pPr>
            <a:endParaRPr lang="da-DK" sz="1600" dirty="0" smtClean="0"/>
          </a:p>
          <a:p>
            <a:pPr marL="0" indent="0">
              <a:buNone/>
            </a:pPr>
            <a:endParaRPr lang="da-DK" sz="1600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FFEAA-BA47-4F55-BB2A-ABDD4DBF5CDE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5</a:t>
            </a:fld>
            <a:endParaRPr lang="da-DK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88963" y="2735026"/>
            <a:ext cx="5357812" cy="2475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69071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Opgave 1</a:t>
            </a:r>
            <a:endParaRPr lang="da-DK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1600" dirty="0" smtClean="0"/>
              <a:t>e)</a:t>
            </a:r>
          </a:p>
          <a:p>
            <a:pPr marL="0" indent="0">
              <a:buNone/>
            </a:pPr>
            <a:r>
              <a:rPr lang="en-US" sz="1600" u="sng" dirty="0" err="1" smtClean="0"/>
              <a:t>Ligevægten</a:t>
            </a:r>
            <a:r>
              <a:rPr lang="en-US" sz="1600" u="sng" dirty="0" smtClean="0"/>
              <a:t> for </a:t>
            </a:r>
            <a:r>
              <a:rPr lang="en-US" sz="1600" u="sng" dirty="0" err="1" smtClean="0"/>
              <a:t>alle</a:t>
            </a:r>
            <a:r>
              <a:rPr lang="en-US" sz="1600" u="sng" dirty="0" smtClean="0"/>
              <a:t> </a:t>
            </a:r>
            <a:r>
              <a:rPr lang="en-US" sz="1600" u="sng" dirty="0" err="1" smtClean="0"/>
              <a:t>oxiderne</a:t>
            </a:r>
            <a:r>
              <a:rPr lang="en-US" sz="1600" u="sng" dirty="0" smtClean="0"/>
              <a:t> </a:t>
            </a:r>
            <a:r>
              <a:rPr lang="en-US" sz="1600" u="sng" dirty="0" err="1" smtClean="0"/>
              <a:t>forskydes</a:t>
            </a:r>
            <a:r>
              <a:rPr lang="en-US" sz="1600" u="sng" dirty="0" smtClean="0"/>
              <a:t> </a:t>
            </a:r>
            <a:r>
              <a:rPr lang="en-US" sz="1600" u="sng" dirty="0" err="1" smtClean="0"/>
              <a:t>kraftigt</a:t>
            </a:r>
            <a:r>
              <a:rPr lang="en-US" sz="1600" u="sng" dirty="0" smtClean="0"/>
              <a:t> mod </a:t>
            </a:r>
            <a:r>
              <a:rPr lang="en-US" sz="1600" u="sng" dirty="0" err="1" smtClean="0"/>
              <a:t>metallerne</a:t>
            </a:r>
            <a:r>
              <a:rPr lang="en-US" sz="1600" u="sng" dirty="0" smtClean="0"/>
              <a:t> </a:t>
            </a:r>
            <a:r>
              <a:rPr lang="en-US" sz="1600" u="sng" dirty="0" err="1" smtClean="0"/>
              <a:t>og</a:t>
            </a:r>
            <a:r>
              <a:rPr lang="en-US" sz="1600" u="sng" dirty="0" smtClean="0"/>
              <a:t> frit </a:t>
            </a:r>
            <a:r>
              <a:rPr lang="en-US" sz="1600" u="sng" dirty="0" err="1" smtClean="0"/>
              <a:t>ilt</a:t>
            </a:r>
            <a:r>
              <a:rPr lang="en-US" sz="1600" u="sng" dirty="0" smtClean="0"/>
              <a:t>. Alt frit </a:t>
            </a:r>
            <a:r>
              <a:rPr lang="en-US" sz="1600" u="sng" dirty="0" err="1" smtClean="0"/>
              <a:t>ilt</a:t>
            </a:r>
            <a:r>
              <a:rPr lang="en-US" sz="1600" u="sng" dirty="0" smtClean="0"/>
              <a:t> </a:t>
            </a:r>
            <a:r>
              <a:rPr lang="en-US" sz="1600" u="sng" dirty="0" err="1" smtClean="0"/>
              <a:t>vil</a:t>
            </a:r>
            <a:r>
              <a:rPr lang="en-US" sz="1600" u="sng" dirty="0" smtClean="0"/>
              <a:t> </a:t>
            </a:r>
            <a:r>
              <a:rPr lang="en-US" sz="1600" u="sng" dirty="0" err="1" smtClean="0"/>
              <a:t>stige</a:t>
            </a:r>
            <a:r>
              <a:rPr lang="en-US" sz="1600" u="sng" dirty="0" smtClean="0"/>
              <a:t> mod </a:t>
            </a:r>
            <a:r>
              <a:rPr lang="en-US" sz="1600" u="sng" dirty="0" err="1" smtClean="0"/>
              <a:t>atmosfæren</a:t>
            </a:r>
            <a:r>
              <a:rPr lang="en-US" sz="1600" u="sng" dirty="0" smtClean="0"/>
              <a:t> </a:t>
            </a:r>
            <a:r>
              <a:rPr lang="en-US" sz="1600" u="sng" dirty="0" err="1" smtClean="0"/>
              <a:t>og</a:t>
            </a:r>
            <a:r>
              <a:rPr lang="en-US" sz="1600" u="sng" dirty="0" smtClean="0"/>
              <a:t> </a:t>
            </a:r>
            <a:r>
              <a:rPr lang="en-US" sz="1600" u="sng" dirty="0" err="1" smtClean="0"/>
              <a:t>dermed</a:t>
            </a:r>
            <a:r>
              <a:rPr lang="en-US" sz="1600" u="sng" dirty="0" smtClean="0"/>
              <a:t> drive </a:t>
            </a:r>
            <a:r>
              <a:rPr lang="en-US" sz="1600" u="sng" dirty="0" err="1" smtClean="0"/>
              <a:t>alle</a:t>
            </a:r>
            <a:r>
              <a:rPr lang="en-US" sz="1600" u="sng" dirty="0" smtClean="0"/>
              <a:t> </a:t>
            </a:r>
            <a:r>
              <a:rPr lang="en-US" sz="1600" u="sng" dirty="0" err="1" smtClean="0"/>
              <a:t>ligevægtene</a:t>
            </a:r>
            <a:r>
              <a:rPr lang="en-US" sz="1600" u="sng" dirty="0" smtClean="0"/>
              <a:t> mod rent metal.</a:t>
            </a:r>
          </a:p>
          <a:p>
            <a:pPr marL="0" indent="0">
              <a:buNone/>
            </a:pPr>
            <a:r>
              <a:rPr lang="en-US" sz="1600" dirty="0" smtClean="0"/>
              <a:t>f) </a:t>
            </a:r>
          </a:p>
          <a:p>
            <a:pPr marL="0" indent="0">
              <a:buNone/>
            </a:pPr>
            <a:r>
              <a:rPr lang="en-US" sz="1600" dirty="0" err="1" smtClean="0"/>
              <a:t>MgO</a:t>
            </a:r>
            <a:r>
              <a:rPr lang="en-US" sz="1600" dirty="0" smtClean="0"/>
              <a:t> + Fe(l) = Mg(l) + </a:t>
            </a:r>
            <a:r>
              <a:rPr lang="en-US" sz="1600" dirty="0" err="1" smtClean="0"/>
              <a:t>FeO</a:t>
            </a:r>
            <a:r>
              <a:rPr lang="en-US" sz="1600" dirty="0" smtClean="0"/>
              <a:t> </a:t>
            </a:r>
          </a:p>
          <a:p>
            <a:pPr marL="0" indent="0">
              <a:buNone/>
            </a:pPr>
            <a:r>
              <a:rPr lang="da-DK" sz="1600" dirty="0" smtClean="0"/>
              <a:t>ΔH = 321,95 kJ/mol ΔS = 0,0335 </a:t>
            </a:r>
            <a:r>
              <a:rPr lang="da-DK" sz="1600" dirty="0" err="1" smtClean="0"/>
              <a:t>kj</a:t>
            </a:r>
            <a:r>
              <a:rPr lang="da-DK" sz="1600" dirty="0" smtClean="0"/>
              <a:t>/mol*K</a:t>
            </a:r>
          </a:p>
          <a:p>
            <a:pPr marL="0" indent="0">
              <a:buNone/>
            </a:pPr>
            <a:r>
              <a:rPr lang="da-DK" sz="1600" dirty="0" smtClean="0"/>
              <a:t>ΔG = ΔH </a:t>
            </a:r>
            <a:r>
              <a:rPr lang="en-DK" sz="1600" dirty="0" smtClean="0"/>
              <a:t>–</a:t>
            </a:r>
            <a:r>
              <a:rPr lang="da-DK" sz="1600" dirty="0" smtClean="0"/>
              <a:t> 2500ΔS = </a:t>
            </a:r>
            <a:r>
              <a:rPr lang="da-DK" sz="1600" u="sng" dirty="0" smtClean="0"/>
              <a:t>238,2 kJ/mol</a:t>
            </a:r>
            <a:endParaRPr lang="en-US" sz="1600" u="sng" dirty="0"/>
          </a:p>
          <a:p>
            <a:pPr marL="0" indent="0">
              <a:buNone/>
            </a:pPr>
            <a:r>
              <a:rPr lang="en-US" sz="1600" dirty="0" err="1" smtClean="0"/>
              <a:t>CaO</a:t>
            </a:r>
            <a:r>
              <a:rPr lang="en-US" sz="1600" dirty="0" smtClean="0"/>
              <a:t> + Fe(l) = Ca(l) + </a:t>
            </a:r>
            <a:r>
              <a:rPr lang="en-US" sz="1600" dirty="0" err="1" smtClean="0"/>
              <a:t>FeO</a:t>
            </a:r>
            <a:r>
              <a:rPr lang="en-US" sz="1600" dirty="0" smtClean="0"/>
              <a:t> </a:t>
            </a:r>
          </a:p>
          <a:p>
            <a:pPr marL="0" indent="0">
              <a:buNone/>
            </a:pPr>
            <a:r>
              <a:rPr lang="da-DK" sz="1600" dirty="0" smtClean="0"/>
              <a:t>ΔH = 358,27 kJ/mol ΔS = 0,0334 kJ/mol*K</a:t>
            </a:r>
          </a:p>
          <a:p>
            <a:pPr marL="0" indent="0">
              <a:buNone/>
            </a:pPr>
            <a:r>
              <a:rPr lang="da-DK" sz="1600" dirty="0"/>
              <a:t>ΔG = ΔH </a:t>
            </a:r>
            <a:r>
              <a:rPr lang="en-DK" sz="1600" dirty="0"/>
              <a:t>–</a:t>
            </a:r>
            <a:r>
              <a:rPr lang="da-DK" sz="1600" dirty="0"/>
              <a:t> 2500ΔS = </a:t>
            </a:r>
            <a:r>
              <a:rPr lang="da-DK" sz="1600" u="sng" dirty="0" smtClean="0"/>
              <a:t>274,8 </a:t>
            </a:r>
            <a:r>
              <a:rPr lang="da-DK" sz="1600" u="sng" dirty="0"/>
              <a:t>kJ/mol</a:t>
            </a:r>
            <a:endParaRPr lang="en-US" sz="1600" u="sng" dirty="0"/>
          </a:p>
          <a:p>
            <a:pPr marL="0" indent="0">
              <a:buNone/>
            </a:pPr>
            <a:r>
              <a:rPr lang="en-US" sz="1600" dirty="0" smtClean="0"/>
              <a:t>Al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O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 + 3Fe(l) = 2Al(l) + 3FeO</a:t>
            </a:r>
            <a:r>
              <a:rPr lang="da-DK" sz="1600" dirty="0"/>
              <a:t> </a:t>
            </a:r>
            <a:endParaRPr lang="en-US" sz="1600" dirty="0" smtClean="0"/>
          </a:p>
          <a:p>
            <a:pPr marL="0" indent="0">
              <a:buNone/>
            </a:pPr>
            <a:r>
              <a:rPr lang="da-DK" sz="1600" dirty="0"/>
              <a:t>ΔH </a:t>
            </a:r>
            <a:r>
              <a:rPr lang="da-DK" sz="1600" dirty="0" smtClean="0"/>
              <a:t>= 1401,82 kJ/mol </a:t>
            </a:r>
            <a:r>
              <a:rPr lang="da-DK" sz="1600" dirty="0"/>
              <a:t>ΔS </a:t>
            </a:r>
            <a:r>
              <a:rPr lang="da-DK" sz="1600" dirty="0" smtClean="0"/>
              <a:t>= 0,0342 kJ/mol*K</a:t>
            </a:r>
          </a:p>
          <a:p>
            <a:pPr marL="0" indent="0">
              <a:buNone/>
            </a:pPr>
            <a:r>
              <a:rPr lang="da-DK" sz="1600" dirty="0"/>
              <a:t>ΔG = ΔH </a:t>
            </a:r>
            <a:r>
              <a:rPr lang="en-DK" sz="1600" dirty="0"/>
              <a:t>–</a:t>
            </a:r>
            <a:r>
              <a:rPr lang="da-DK" sz="1600" dirty="0"/>
              <a:t> 2500ΔS = </a:t>
            </a:r>
            <a:r>
              <a:rPr lang="da-DK" sz="1600" u="sng" dirty="0" smtClean="0"/>
              <a:t>1487,2 </a:t>
            </a:r>
            <a:r>
              <a:rPr lang="da-DK" sz="1600" u="sng" dirty="0"/>
              <a:t>kJ/mol</a:t>
            </a:r>
            <a:endParaRPr lang="en-US" sz="1600" u="sng" dirty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da-DK" sz="1600" dirty="0"/>
          </a:p>
          <a:p>
            <a:pPr marL="0" indent="0">
              <a:buNone/>
            </a:pPr>
            <a:endParaRPr lang="da-DK" sz="1600" dirty="0" smtClean="0"/>
          </a:p>
          <a:p>
            <a:pPr marL="0" indent="0">
              <a:buNone/>
            </a:pPr>
            <a:endParaRPr lang="da-DK" sz="1600" dirty="0"/>
          </a:p>
          <a:p>
            <a:pPr marL="0" indent="0">
              <a:buNone/>
            </a:pPr>
            <a:endParaRPr lang="da-DK" sz="1600" dirty="0" smtClean="0"/>
          </a:p>
          <a:p>
            <a:pPr marL="0" indent="0">
              <a:buNone/>
            </a:pPr>
            <a:endParaRPr lang="da-DK" sz="1600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FFEAA-BA47-4F55-BB2A-ABDD4DBF5CDE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6</a:t>
            </a:fld>
            <a:endParaRPr lang="da-DK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88963" y="2735026"/>
            <a:ext cx="5357812" cy="2475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0206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Opgave 2</a:t>
            </a:r>
            <a:endParaRPr lang="da-DK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da-DK" dirty="0" smtClean="0"/>
              <a:t>a) </a:t>
            </a:r>
          </a:p>
          <a:p>
            <a:pPr marL="0" indent="0">
              <a:buNone/>
            </a:pPr>
            <a:r>
              <a:rPr lang="da-DK" dirty="0" smtClean="0"/>
              <a:t>pH = 7,3 er </a:t>
            </a:r>
            <a:r>
              <a:rPr lang="da-DK" dirty="0" err="1" smtClean="0"/>
              <a:t>physiologisk</a:t>
            </a:r>
            <a:r>
              <a:rPr lang="da-DK" dirty="0" smtClean="0"/>
              <a:t> pH, og vi består </a:t>
            </a:r>
            <a:r>
              <a:rPr lang="da-DK" dirty="0" err="1" smtClean="0"/>
              <a:t>bla</a:t>
            </a:r>
            <a:r>
              <a:rPr lang="da-DK" dirty="0" smtClean="0"/>
              <a:t> af en </a:t>
            </a:r>
            <a:r>
              <a:rPr lang="da-DK" dirty="0" err="1" smtClean="0"/>
              <a:t>phosphatbuffer</a:t>
            </a:r>
            <a:r>
              <a:rPr lang="da-DK" dirty="0" smtClean="0"/>
              <a:t>, så jeg vil indstille fosforsyre med natriumhydroxid.</a:t>
            </a:r>
          </a:p>
          <a:p>
            <a:pPr marL="0" indent="0">
              <a:buNone/>
            </a:pPr>
            <a:r>
              <a:rPr lang="da-DK" dirty="0" smtClean="0"/>
              <a:t>b)</a:t>
            </a:r>
          </a:p>
          <a:p>
            <a:pPr marL="0" indent="0">
              <a:buNone/>
            </a:pPr>
            <a:r>
              <a:rPr lang="da-DK" dirty="0" smtClean="0"/>
              <a:t>CH</a:t>
            </a:r>
            <a:r>
              <a:rPr lang="da-DK" baseline="-25000" dirty="0" smtClean="0"/>
              <a:t>3</a:t>
            </a:r>
            <a:r>
              <a:rPr lang="da-DK" dirty="0" smtClean="0"/>
              <a:t>COOH = CH</a:t>
            </a:r>
            <a:r>
              <a:rPr lang="da-DK" baseline="-25000" dirty="0" smtClean="0"/>
              <a:t>3</a:t>
            </a:r>
            <a:r>
              <a:rPr lang="da-DK" dirty="0" smtClean="0"/>
              <a:t>COO</a:t>
            </a:r>
            <a:r>
              <a:rPr lang="da-DK" baseline="30000" dirty="0" smtClean="0"/>
              <a:t>-</a:t>
            </a:r>
            <a:r>
              <a:rPr lang="da-DK" dirty="0" smtClean="0"/>
              <a:t> + H</a:t>
            </a:r>
            <a:r>
              <a:rPr lang="da-DK" baseline="30000" dirty="0" smtClean="0"/>
              <a:t>+</a:t>
            </a:r>
          </a:p>
          <a:p>
            <a:pPr marL="0" indent="0">
              <a:buNone/>
            </a:pPr>
            <a:r>
              <a:rPr lang="da-DK" dirty="0" smtClean="0"/>
              <a:t>H</a:t>
            </a:r>
            <a:r>
              <a:rPr lang="da-DK" baseline="-25000" dirty="0" smtClean="0"/>
              <a:t>2</a:t>
            </a:r>
            <a:r>
              <a:rPr lang="da-DK" dirty="0" smtClean="0"/>
              <a:t>CO</a:t>
            </a:r>
            <a:r>
              <a:rPr lang="da-DK" baseline="-25000" dirty="0" smtClean="0"/>
              <a:t>3</a:t>
            </a:r>
            <a:r>
              <a:rPr lang="da-DK" dirty="0" smtClean="0"/>
              <a:t> </a:t>
            </a:r>
            <a:r>
              <a:rPr lang="da-DK" dirty="0"/>
              <a:t>= </a:t>
            </a:r>
            <a:r>
              <a:rPr lang="da-DK" dirty="0" smtClean="0"/>
              <a:t>HCO</a:t>
            </a:r>
            <a:r>
              <a:rPr lang="da-DK" baseline="-25000" dirty="0" smtClean="0"/>
              <a:t>3</a:t>
            </a:r>
            <a:r>
              <a:rPr lang="da-DK" baseline="30000" dirty="0" smtClean="0"/>
              <a:t>-</a:t>
            </a:r>
            <a:r>
              <a:rPr lang="da-DK" dirty="0" smtClean="0"/>
              <a:t> </a:t>
            </a:r>
            <a:r>
              <a:rPr lang="da-DK" dirty="0"/>
              <a:t>+ H</a:t>
            </a:r>
            <a:r>
              <a:rPr lang="da-DK" baseline="30000" dirty="0" smtClean="0"/>
              <a:t>+</a:t>
            </a:r>
          </a:p>
          <a:p>
            <a:pPr marL="0" indent="0">
              <a:buNone/>
            </a:pPr>
            <a:r>
              <a:rPr lang="da-DK" dirty="0" smtClean="0"/>
              <a:t>B(OH)</a:t>
            </a:r>
            <a:r>
              <a:rPr lang="da-DK" baseline="-25000" dirty="0" smtClean="0"/>
              <a:t>3</a:t>
            </a:r>
            <a:r>
              <a:rPr lang="da-DK" dirty="0" smtClean="0"/>
              <a:t> + H</a:t>
            </a:r>
            <a:r>
              <a:rPr lang="da-DK" baseline="-25000" dirty="0" smtClean="0"/>
              <a:t>2</a:t>
            </a:r>
            <a:r>
              <a:rPr lang="da-DK" dirty="0" smtClean="0"/>
              <a:t>O = B(OH)</a:t>
            </a:r>
            <a:r>
              <a:rPr lang="da-DK" baseline="-25000" dirty="0" smtClean="0"/>
              <a:t>4</a:t>
            </a:r>
            <a:r>
              <a:rPr lang="da-DK" baseline="30000" dirty="0" smtClean="0"/>
              <a:t>-</a:t>
            </a:r>
            <a:r>
              <a:rPr lang="da-DK" dirty="0" smtClean="0"/>
              <a:t> + H</a:t>
            </a:r>
            <a:r>
              <a:rPr lang="da-DK" baseline="30000" dirty="0" smtClean="0"/>
              <a:t>+</a:t>
            </a:r>
          </a:p>
          <a:p>
            <a:pPr marL="0" indent="0">
              <a:buNone/>
            </a:pPr>
            <a:r>
              <a:rPr lang="da-DK" dirty="0" smtClean="0"/>
              <a:t>H</a:t>
            </a:r>
            <a:r>
              <a:rPr lang="da-DK" baseline="-25000" dirty="0" smtClean="0"/>
              <a:t>2</a:t>
            </a:r>
            <a:r>
              <a:rPr lang="da-DK" dirty="0" smtClean="0"/>
              <a:t>PO</a:t>
            </a:r>
            <a:r>
              <a:rPr lang="da-DK" baseline="-25000" dirty="0" smtClean="0"/>
              <a:t>4</a:t>
            </a:r>
            <a:r>
              <a:rPr lang="da-DK" baseline="30000" dirty="0" smtClean="0"/>
              <a:t>-</a:t>
            </a:r>
            <a:r>
              <a:rPr lang="da-DK" dirty="0" smtClean="0"/>
              <a:t> = HPO</a:t>
            </a:r>
            <a:r>
              <a:rPr lang="da-DK" baseline="-25000" dirty="0" smtClean="0"/>
              <a:t>4</a:t>
            </a:r>
            <a:r>
              <a:rPr lang="da-DK" baseline="30000" dirty="0" smtClean="0"/>
              <a:t>2-</a:t>
            </a:r>
            <a:r>
              <a:rPr lang="da-DK" dirty="0" smtClean="0"/>
              <a:t> + H</a:t>
            </a:r>
            <a:r>
              <a:rPr lang="da-DK" baseline="30000" dirty="0" smtClean="0"/>
              <a:t>+</a:t>
            </a:r>
            <a:endParaRPr lang="da-DK" dirty="0" smtClean="0"/>
          </a:p>
          <a:p>
            <a:pPr marL="0" indent="0">
              <a:buNone/>
            </a:pPr>
            <a:endParaRPr lang="da-DK" baseline="30000" dirty="0"/>
          </a:p>
          <a:p>
            <a:pPr marL="0" indent="0">
              <a:buNone/>
            </a:pPr>
            <a:endParaRPr lang="da-DK" baseline="30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FFEAA-BA47-4F55-BB2A-ABDD4DBF5CDE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7</a:t>
            </a:fld>
            <a:endParaRPr lang="da-DK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88963" y="3067305"/>
            <a:ext cx="5357812" cy="1810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0950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Opgave 2</a:t>
            </a:r>
            <a:endParaRPr lang="da-DK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47500" lnSpcReduction="20000"/>
          </a:bodyPr>
          <a:lstStyle/>
          <a:p>
            <a:pPr marL="0" indent="0">
              <a:buNone/>
            </a:pPr>
            <a:r>
              <a:rPr lang="da-DK" dirty="0" smtClean="0"/>
              <a:t>c)</a:t>
            </a:r>
          </a:p>
          <a:p>
            <a:pPr marL="0" indent="0">
              <a:buNone/>
            </a:pPr>
            <a:r>
              <a:rPr lang="da-DK" dirty="0" smtClean="0"/>
              <a:t>Ratio mellem mono- og </a:t>
            </a:r>
            <a:r>
              <a:rPr lang="da-DK" dirty="0" err="1" smtClean="0"/>
              <a:t>biphosphat</a:t>
            </a:r>
            <a:r>
              <a:rPr lang="da-DK" dirty="0" smtClean="0"/>
              <a:t>:</a:t>
            </a:r>
          </a:p>
          <a:p>
            <a:pPr marL="0" indent="0">
              <a:buNone/>
            </a:pPr>
            <a:r>
              <a:rPr lang="da-DK" dirty="0" smtClean="0"/>
              <a:t>pH = </a:t>
            </a:r>
            <a:r>
              <a:rPr lang="da-DK" dirty="0" err="1" smtClean="0"/>
              <a:t>pK</a:t>
            </a:r>
            <a:r>
              <a:rPr lang="da-DK" baseline="-25000" dirty="0" err="1" smtClean="0"/>
              <a:t>A</a:t>
            </a:r>
            <a:r>
              <a:rPr lang="da-DK" dirty="0" smtClean="0"/>
              <a:t> + log[A</a:t>
            </a:r>
            <a:r>
              <a:rPr lang="da-DK" baseline="30000" dirty="0" smtClean="0"/>
              <a:t>-</a:t>
            </a:r>
            <a:r>
              <a:rPr lang="da-DK" dirty="0" smtClean="0"/>
              <a:t>]/[HA]</a:t>
            </a:r>
          </a:p>
          <a:p>
            <a:pPr marL="0" indent="0">
              <a:buNone/>
            </a:pPr>
            <a:r>
              <a:rPr lang="da-DK" dirty="0" smtClean="0"/>
              <a:t>7,3 = 7,21 + </a:t>
            </a:r>
            <a:r>
              <a:rPr lang="da-DK" dirty="0"/>
              <a:t>log[A</a:t>
            </a:r>
            <a:r>
              <a:rPr lang="da-DK" baseline="30000" dirty="0"/>
              <a:t>-</a:t>
            </a:r>
            <a:r>
              <a:rPr lang="da-DK" dirty="0"/>
              <a:t>]/[HA]</a:t>
            </a:r>
          </a:p>
          <a:p>
            <a:pPr marL="0" indent="0">
              <a:buNone/>
            </a:pPr>
            <a:r>
              <a:rPr lang="da-DK" dirty="0"/>
              <a:t>[A</a:t>
            </a:r>
            <a:r>
              <a:rPr lang="da-DK" baseline="30000" dirty="0"/>
              <a:t>-</a:t>
            </a:r>
            <a:r>
              <a:rPr lang="da-DK" dirty="0"/>
              <a:t>]/[HA</a:t>
            </a:r>
            <a:r>
              <a:rPr lang="da-DK" dirty="0" smtClean="0"/>
              <a:t>] = 10</a:t>
            </a:r>
            <a:r>
              <a:rPr lang="da-DK" baseline="30000" dirty="0" smtClean="0"/>
              <a:t>7,3-7,21</a:t>
            </a:r>
            <a:r>
              <a:rPr lang="da-DK" dirty="0" smtClean="0"/>
              <a:t> = 1,23</a:t>
            </a:r>
          </a:p>
          <a:p>
            <a:pPr marL="0" indent="0">
              <a:buNone/>
            </a:pPr>
            <a:r>
              <a:rPr lang="da-DK" dirty="0" smtClean="0"/>
              <a:t>Det giver mening, vi er over </a:t>
            </a:r>
            <a:r>
              <a:rPr lang="da-DK" dirty="0" err="1" smtClean="0"/>
              <a:t>pK</a:t>
            </a:r>
            <a:r>
              <a:rPr lang="da-DK" baseline="-25000" dirty="0" err="1" smtClean="0"/>
              <a:t>A</a:t>
            </a:r>
            <a:endParaRPr lang="da-DK" dirty="0" smtClean="0"/>
          </a:p>
          <a:p>
            <a:pPr marL="0" indent="0">
              <a:buNone/>
            </a:pPr>
            <a:r>
              <a:rPr lang="da-DK" dirty="0" smtClean="0"/>
              <a:t>Der er mindst HA, så [HA] = 1 M, hvilket betyder at [A</a:t>
            </a:r>
            <a:r>
              <a:rPr lang="da-DK" baseline="30000" dirty="0" smtClean="0"/>
              <a:t>-</a:t>
            </a:r>
            <a:r>
              <a:rPr lang="da-DK" dirty="0" smtClean="0"/>
              <a:t>] = 1,23 M og c(H</a:t>
            </a:r>
            <a:r>
              <a:rPr lang="da-DK" baseline="-25000" dirty="0" smtClean="0"/>
              <a:t>3</a:t>
            </a:r>
            <a:r>
              <a:rPr lang="da-DK" dirty="0" smtClean="0"/>
              <a:t>PO</a:t>
            </a:r>
            <a:r>
              <a:rPr lang="da-DK" baseline="-25000" dirty="0" smtClean="0"/>
              <a:t>4</a:t>
            </a:r>
            <a:r>
              <a:rPr lang="da-DK" dirty="0" smtClean="0"/>
              <a:t>) = 2,23 M</a:t>
            </a:r>
          </a:p>
          <a:p>
            <a:pPr marL="0" indent="0">
              <a:buNone/>
            </a:pPr>
            <a:r>
              <a:rPr lang="da-DK" dirty="0" smtClean="0"/>
              <a:t>Vi laver en liter og skal bruge 2,23 mol fosforsyre, og 1,23 mol </a:t>
            </a:r>
            <a:r>
              <a:rPr lang="da-DK" dirty="0" err="1" smtClean="0"/>
              <a:t>NaOH</a:t>
            </a:r>
            <a:endParaRPr lang="da-DK" dirty="0" smtClean="0"/>
          </a:p>
          <a:p>
            <a:pPr marL="0" indent="0">
              <a:buNone/>
            </a:pPr>
            <a:r>
              <a:rPr lang="da-DK" dirty="0" smtClean="0"/>
              <a:t>Fosforsyre: 2,23 mol * 97,994 g/mol = 218,52 g 100% fosforsyre, </a:t>
            </a:r>
            <a:r>
              <a:rPr lang="da-DK" dirty="0" err="1" smtClean="0"/>
              <a:t>dvs</a:t>
            </a:r>
            <a:r>
              <a:rPr lang="da-DK" dirty="0" smtClean="0"/>
              <a:t> 273,2 g 80% </a:t>
            </a:r>
          </a:p>
          <a:p>
            <a:pPr marL="0" indent="0">
              <a:buNone/>
            </a:pPr>
            <a:r>
              <a:rPr lang="da-DK" dirty="0" err="1" smtClean="0"/>
              <a:t>NaOH</a:t>
            </a:r>
            <a:r>
              <a:rPr lang="da-DK" dirty="0" smtClean="0"/>
              <a:t>: (2,23+1,23 mol)* 39,997 g/mol =138,390 g</a:t>
            </a:r>
          </a:p>
          <a:p>
            <a:pPr marL="0" indent="0">
              <a:buNone/>
            </a:pPr>
            <a:r>
              <a:rPr lang="da-DK" u="sng" dirty="0" smtClean="0"/>
              <a:t>Opskrift:</a:t>
            </a:r>
          </a:p>
          <a:p>
            <a:pPr marL="0" indent="0">
              <a:buNone/>
            </a:pPr>
            <a:r>
              <a:rPr lang="da-DK" u="sng" smtClean="0"/>
              <a:t>138,390 </a:t>
            </a:r>
            <a:r>
              <a:rPr lang="da-DK" u="sng" dirty="0" smtClean="0"/>
              <a:t>g natrium hydroxid afvejes i en 1,000 L </a:t>
            </a:r>
            <a:r>
              <a:rPr lang="da-DK" u="sng" dirty="0" err="1" smtClean="0"/>
              <a:t>volumetrisk</a:t>
            </a:r>
            <a:r>
              <a:rPr lang="da-DK" u="sng" dirty="0" smtClean="0"/>
              <a:t> flaske og fortyndes med ca. 500 </a:t>
            </a:r>
            <a:r>
              <a:rPr lang="da-DK" u="sng" dirty="0" err="1" smtClean="0"/>
              <a:t>mL</a:t>
            </a:r>
            <a:r>
              <a:rPr lang="da-DK" u="sng" dirty="0" smtClean="0"/>
              <a:t> rent vand.</a:t>
            </a:r>
          </a:p>
          <a:p>
            <a:pPr marL="0" indent="0">
              <a:buNone/>
            </a:pPr>
            <a:r>
              <a:rPr lang="da-DK" u="sng" dirty="0"/>
              <a:t>273,2 g 80% </a:t>
            </a:r>
            <a:r>
              <a:rPr lang="da-DK" u="sng" dirty="0" smtClean="0"/>
              <a:t>fosforsyre afvejes i et bægerglas og tilsættes LANGSOMT til den </a:t>
            </a:r>
            <a:r>
              <a:rPr lang="da-DK" u="sng" dirty="0" err="1" smtClean="0"/>
              <a:t>volumetriske</a:t>
            </a:r>
            <a:r>
              <a:rPr lang="da-DK" u="sng" dirty="0" smtClean="0"/>
              <a:t> flaske. Bægerglasset vaskes efter med 3 portioner af ca. 50 </a:t>
            </a:r>
            <a:r>
              <a:rPr lang="da-DK" u="sng" dirty="0" err="1" smtClean="0"/>
              <a:t>mL</a:t>
            </a:r>
            <a:r>
              <a:rPr lang="da-DK" u="sng" dirty="0" smtClean="0"/>
              <a:t> vand, der også overføres til den </a:t>
            </a:r>
            <a:r>
              <a:rPr lang="da-DK" u="sng" dirty="0" err="1" smtClean="0"/>
              <a:t>volumetriske</a:t>
            </a:r>
            <a:r>
              <a:rPr lang="da-DK" u="sng" dirty="0" smtClean="0"/>
              <a:t> flaske.</a:t>
            </a:r>
          </a:p>
          <a:p>
            <a:pPr marL="0" indent="0">
              <a:buNone/>
            </a:pPr>
            <a:r>
              <a:rPr lang="da-DK" u="sng" dirty="0" smtClean="0"/>
              <a:t>Den </a:t>
            </a:r>
            <a:r>
              <a:rPr lang="da-DK" u="sng" dirty="0" err="1" smtClean="0"/>
              <a:t>volumetriske</a:t>
            </a:r>
            <a:r>
              <a:rPr lang="da-DK" u="sng" dirty="0" smtClean="0"/>
              <a:t> flaske køler til sturetemperatur, hvorefter den fyldes til 1,000L mærket med rent vand og rystes forsigtigt.</a:t>
            </a:r>
            <a:endParaRPr lang="da-DK" u="sng" dirty="0"/>
          </a:p>
          <a:p>
            <a:pPr marL="0" indent="0">
              <a:buNone/>
            </a:pPr>
            <a:endParaRPr lang="da-DK" dirty="0" smtClean="0"/>
          </a:p>
          <a:p>
            <a:pPr marL="0" indent="0">
              <a:buNone/>
            </a:pPr>
            <a:endParaRPr lang="da-DK" baseline="30000" dirty="0"/>
          </a:p>
          <a:p>
            <a:pPr marL="0" indent="0">
              <a:buNone/>
            </a:pPr>
            <a:endParaRPr lang="da-DK" baseline="30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FFEAA-BA47-4F55-BB2A-ABDD4DBF5CDE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8</a:t>
            </a:fld>
            <a:endParaRPr lang="da-DK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88963" y="3067305"/>
            <a:ext cx="5357812" cy="1810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9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Opgave 3</a:t>
            </a:r>
            <a:endParaRPr lang="da-DK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da-DK" dirty="0" smtClean="0"/>
              <a:t>a)</a:t>
            </a:r>
          </a:p>
          <a:p>
            <a:pPr marL="0" indent="0">
              <a:buNone/>
            </a:pPr>
            <a:endParaRPr lang="da-DK" dirty="0"/>
          </a:p>
          <a:p>
            <a:pPr marL="0" indent="0">
              <a:buNone/>
            </a:pPr>
            <a:endParaRPr lang="da-DK" dirty="0" smtClean="0"/>
          </a:p>
          <a:p>
            <a:pPr marL="0" indent="0">
              <a:buNone/>
            </a:pPr>
            <a:r>
              <a:rPr lang="da-DK" dirty="0" smtClean="0"/>
              <a:t>b)</a:t>
            </a:r>
          </a:p>
          <a:p>
            <a:pPr marL="0" indent="0">
              <a:buNone/>
            </a:pPr>
            <a:r>
              <a:rPr lang="da-DK" u="sng" dirty="0"/>
              <a:t>ΔG = </a:t>
            </a:r>
            <a:r>
              <a:rPr lang="da-DK" u="sng" dirty="0" smtClean="0"/>
              <a:t>-70,6 </a:t>
            </a:r>
            <a:r>
              <a:rPr lang="en-DK" u="sng" dirty="0"/>
              <a:t>–</a:t>
            </a:r>
            <a:r>
              <a:rPr lang="da-DK" u="sng" dirty="0"/>
              <a:t> </a:t>
            </a:r>
            <a:r>
              <a:rPr lang="da-DK" u="sng" dirty="0" smtClean="0"/>
              <a:t>T(-0,01766) kJ/mol</a:t>
            </a:r>
          </a:p>
          <a:p>
            <a:pPr marL="0" indent="0">
              <a:buNone/>
            </a:pPr>
            <a:r>
              <a:rPr lang="da-DK" u="sng" dirty="0"/>
              <a:t>ΔG = </a:t>
            </a:r>
            <a:r>
              <a:rPr lang="da-DK" u="sng" dirty="0" smtClean="0"/>
              <a:t>-62,79 </a:t>
            </a:r>
            <a:r>
              <a:rPr lang="en-DK" u="sng" dirty="0"/>
              <a:t>–</a:t>
            </a:r>
            <a:r>
              <a:rPr lang="da-DK" u="sng" dirty="0"/>
              <a:t> T(-</a:t>
            </a:r>
            <a:r>
              <a:rPr lang="da-DK" u="sng" dirty="0" smtClean="0"/>
              <a:t>0,01129) kJ/mol</a:t>
            </a:r>
          </a:p>
          <a:p>
            <a:pPr marL="0" indent="0">
              <a:buNone/>
            </a:pPr>
            <a:r>
              <a:rPr lang="da-DK" u="sng" dirty="0" smtClean="0"/>
              <a:t>ΔG </a:t>
            </a:r>
            <a:r>
              <a:rPr lang="da-DK" u="sng" dirty="0"/>
              <a:t>= </a:t>
            </a:r>
            <a:r>
              <a:rPr lang="da-DK" u="sng" dirty="0" smtClean="0"/>
              <a:t>-214,09 </a:t>
            </a:r>
            <a:r>
              <a:rPr lang="en-DK" u="sng" dirty="0"/>
              <a:t>–</a:t>
            </a:r>
            <a:r>
              <a:rPr lang="da-DK" u="sng" dirty="0"/>
              <a:t> T(-</a:t>
            </a:r>
            <a:r>
              <a:rPr lang="da-DK" u="sng" dirty="0" smtClean="0"/>
              <a:t>0,1787) kJ/mol</a:t>
            </a:r>
          </a:p>
          <a:p>
            <a:pPr marL="0" indent="0">
              <a:buNone/>
            </a:pPr>
            <a:endParaRPr lang="da-DK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FFEAA-BA47-4F55-BB2A-ABDD4DBF5CDE}" type="datetime1">
              <a:rPr lang="da-DK" smtClean="0"/>
              <a:t>28-11-2023</a:t>
            </a:fld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da-DK" smtClean="0"/>
              <a:t>9</a:t>
            </a:fld>
            <a:endParaRPr lang="da-DK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88963" y="2714234"/>
            <a:ext cx="5357812" cy="2516969"/>
          </a:xfrm>
          <a:prstGeom prst="rect">
            <a:avLst/>
          </a:prstGeom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7352015"/>
              </p:ext>
            </p:extLst>
          </p:nvPr>
        </p:nvGraphicFramePr>
        <p:xfrm>
          <a:off x="6183086" y="2051957"/>
          <a:ext cx="2349500" cy="3708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33500">
                  <a:extLst>
                    <a:ext uri="{9D8B030D-6E8A-4147-A177-3AD203B41FA5}">
                      <a16:colId xmlns:a16="http://schemas.microsoft.com/office/drawing/2014/main" val="2041361877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956023580"/>
                    </a:ext>
                  </a:extLst>
                </a:gridCol>
              </a:tblGrid>
              <a:tr h="185420">
                <a:tc>
                  <a:txBody>
                    <a:bodyPr/>
                    <a:lstStyle/>
                    <a:p>
                      <a:pPr algn="l" fontAlgn="b"/>
                      <a:r>
                        <a:rPr lang="da-DK" sz="1100" u="none" strike="noStrike">
                          <a:effectLst/>
                        </a:rPr>
                        <a:t>deltaH reaktion</a:t>
                      </a:r>
                      <a:endParaRPr lang="da-DK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443" marR="5443" marT="54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DK" sz="1100" u="none" strike="noStrike" dirty="0">
                          <a:effectLst/>
                        </a:rPr>
                        <a:t>-70,6</a:t>
                      </a:r>
                      <a:endParaRPr lang="en-DK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443" marR="5443" marT="5443" marB="0" anchor="b"/>
                </a:tc>
                <a:extLst>
                  <a:ext uri="{0D108BD9-81ED-4DB2-BD59-A6C34878D82A}">
                    <a16:rowId xmlns:a16="http://schemas.microsoft.com/office/drawing/2014/main" val="982313075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l" fontAlgn="b"/>
                      <a:r>
                        <a:rPr lang="da-DK" sz="1100" u="none" strike="noStrike" dirty="0" err="1">
                          <a:effectLst/>
                        </a:rPr>
                        <a:t>deltaS</a:t>
                      </a:r>
                      <a:r>
                        <a:rPr lang="da-DK" sz="1100" u="none" strike="noStrike" dirty="0">
                          <a:effectLst/>
                        </a:rPr>
                        <a:t> reaktion</a:t>
                      </a:r>
                      <a:endParaRPr lang="da-DK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443" marR="5443" marT="54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DK" sz="1100" u="none" strike="noStrike" dirty="0">
                          <a:effectLst/>
                        </a:rPr>
                        <a:t>-17,661</a:t>
                      </a:r>
                      <a:endParaRPr lang="en-DK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443" marR="5443" marT="5443" marB="0" anchor="b"/>
                </a:tc>
                <a:extLst>
                  <a:ext uri="{0D108BD9-81ED-4DB2-BD59-A6C34878D82A}">
                    <a16:rowId xmlns:a16="http://schemas.microsoft.com/office/drawing/2014/main" val="3814842455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6457869"/>
              </p:ext>
            </p:extLst>
          </p:nvPr>
        </p:nvGraphicFramePr>
        <p:xfrm>
          <a:off x="7756071" y="2570270"/>
          <a:ext cx="1981200" cy="3708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33500">
                  <a:extLst>
                    <a:ext uri="{9D8B030D-6E8A-4147-A177-3AD203B41FA5}">
                      <a16:colId xmlns:a16="http://schemas.microsoft.com/office/drawing/2014/main" val="2985452376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1137571925"/>
                    </a:ext>
                  </a:extLst>
                </a:gridCol>
              </a:tblGrid>
              <a:tr h="185420">
                <a:tc>
                  <a:txBody>
                    <a:bodyPr/>
                    <a:lstStyle/>
                    <a:p>
                      <a:pPr algn="l" fontAlgn="b"/>
                      <a:r>
                        <a:rPr lang="da-DK" sz="1100" u="none" strike="noStrike">
                          <a:effectLst/>
                        </a:rPr>
                        <a:t>deltaH reaktion</a:t>
                      </a:r>
                      <a:endParaRPr lang="da-DK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443" marR="5443" marT="54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DK" sz="1100" u="none" strike="noStrike">
                          <a:effectLst/>
                        </a:rPr>
                        <a:t>-62,79</a:t>
                      </a:r>
                      <a:endParaRPr lang="en-DK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443" marR="5443" marT="5443" marB="0" anchor="b"/>
                </a:tc>
                <a:extLst>
                  <a:ext uri="{0D108BD9-81ED-4DB2-BD59-A6C34878D82A}">
                    <a16:rowId xmlns:a16="http://schemas.microsoft.com/office/drawing/2014/main" val="1411352490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l" fontAlgn="b"/>
                      <a:r>
                        <a:rPr lang="da-DK" sz="1100" u="none" strike="noStrike">
                          <a:effectLst/>
                        </a:rPr>
                        <a:t>deltaS reaktion</a:t>
                      </a:r>
                      <a:endParaRPr lang="da-DK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443" marR="5443" marT="54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DK" sz="1100" u="none" strike="noStrike" dirty="0">
                          <a:effectLst/>
                        </a:rPr>
                        <a:t>-11,29</a:t>
                      </a:r>
                      <a:endParaRPr lang="en-DK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443" marR="5443" marT="5443" marB="0" anchor="b"/>
                </a:tc>
                <a:extLst>
                  <a:ext uri="{0D108BD9-81ED-4DB2-BD59-A6C34878D82A}">
                    <a16:rowId xmlns:a16="http://schemas.microsoft.com/office/drawing/2014/main" val="1296839715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6866091"/>
              </p:ext>
            </p:extLst>
          </p:nvPr>
        </p:nvGraphicFramePr>
        <p:xfrm>
          <a:off x="9481457" y="3130550"/>
          <a:ext cx="1981200" cy="3708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33500">
                  <a:extLst>
                    <a:ext uri="{9D8B030D-6E8A-4147-A177-3AD203B41FA5}">
                      <a16:colId xmlns:a16="http://schemas.microsoft.com/office/drawing/2014/main" val="1870595998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4224772871"/>
                    </a:ext>
                  </a:extLst>
                </a:gridCol>
              </a:tblGrid>
              <a:tr h="185420">
                <a:tc>
                  <a:txBody>
                    <a:bodyPr/>
                    <a:lstStyle/>
                    <a:p>
                      <a:pPr algn="l" fontAlgn="b"/>
                      <a:r>
                        <a:rPr lang="da-DK" sz="1100" u="none" strike="noStrike">
                          <a:effectLst/>
                        </a:rPr>
                        <a:t>deltaH reaktion</a:t>
                      </a:r>
                      <a:endParaRPr lang="da-DK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443" marR="5443" marT="54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DK" sz="1100" u="none" strike="noStrike">
                          <a:effectLst/>
                        </a:rPr>
                        <a:t>-214,09</a:t>
                      </a:r>
                      <a:endParaRPr lang="en-DK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443" marR="5443" marT="5443" marB="0" anchor="b"/>
                </a:tc>
                <a:extLst>
                  <a:ext uri="{0D108BD9-81ED-4DB2-BD59-A6C34878D82A}">
                    <a16:rowId xmlns:a16="http://schemas.microsoft.com/office/drawing/2014/main" val="2158664452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l" fontAlgn="b"/>
                      <a:r>
                        <a:rPr lang="da-DK" sz="1100" u="none" strike="noStrike">
                          <a:effectLst/>
                        </a:rPr>
                        <a:t>deltaS reaktion</a:t>
                      </a:r>
                      <a:endParaRPr lang="da-DK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443" marR="5443" marT="54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DK" sz="1100" u="none" strike="noStrike" dirty="0">
                          <a:effectLst/>
                        </a:rPr>
                        <a:t>-178,72</a:t>
                      </a:r>
                      <a:endParaRPr lang="en-DK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443" marR="5443" marT="5443" marB="0" anchor="b"/>
                </a:tc>
                <a:extLst>
                  <a:ext uri="{0D108BD9-81ED-4DB2-BD59-A6C34878D82A}">
                    <a16:rowId xmlns:a16="http://schemas.microsoft.com/office/drawing/2014/main" val="11341587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23121052"/>
      </p:ext>
    </p:extLst>
  </p:cSld>
  <p:clrMapOvr>
    <a:masterClrMapping/>
  </p:clrMapOvr>
</p:sld>
</file>

<file path=ppt/theme/theme1.xml><?xml version="1.0" encoding="utf-8"?>
<a:theme xmlns:a="http://schemas.openxmlformats.org/drawingml/2006/main" name="Nano 1 New">
  <a:themeElements>
    <a:clrScheme name="KU 2016">
      <a:dk1>
        <a:sysClr val="windowText" lastClr="000000"/>
      </a:dk1>
      <a:lt1>
        <a:sysClr val="window" lastClr="FFFFFF"/>
      </a:lt1>
      <a:dk2>
        <a:srgbClr val="6E6E6E"/>
      </a:dk2>
      <a:lt2>
        <a:srgbClr val="E7E6E6"/>
      </a:lt2>
      <a:accent1>
        <a:srgbClr val="A31D20"/>
      </a:accent1>
      <a:accent2>
        <a:srgbClr val="7B7B7B"/>
      </a:accent2>
      <a:accent3>
        <a:srgbClr val="D49F3A"/>
      </a:accent3>
      <a:accent4>
        <a:srgbClr val="42759B"/>
      </a:accent4>
      <a:accent5>
        <a:srgbClr val="79ADB1"/>
      </a:accent5>
      <a:accent6>
        <a:srgbClr val="779921"/>
      </a:accent6>
      <a:hlink>
        <a:srgbClr val="A31D20"/>
      </a:hlink>
      <a:folHlink>
        <a:srgbClr val="000000"/>
      </a:folHlink>
    </a:clrScheme>
    <a:fontScheme name="KU2016">
      <a:majorFont>
        <a:latin typeface="Microsoft New Tai Lue"/>
        <a:ea typeface=""/>
        <a:cs typeface=""/>
      </a:majorFont>
      <a:minorFont>
        <a:latin typeface="Microsoft New Tai Lue"/>
        <a:ea typeface=""/>
        <a:cs typeface="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6_9_DK_lille.potx" id="{D38F8E33-FD02-41C6-AD02-A12D82E57114}" vid="{EFC0B403-A5DB-4932-BB37-9DE33FC6BF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ano 1 New</Template>
  <TotalTime>0</TotalTime>
  <Words>1227</Words>
  <Application>Microsoft Office PowerPoint</Application>
  <PresentationFormat>Widescreen</PresentationFormat>
  <Paragraphs>174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Malgun Gothic</vt:lpstr>
      <vt:lpstr>Arial</vt:lpstr>
      <vt:lpstr>Calibri</vt:lpstr>
      <vt:lpstr>Microsoft New Tai Lue</vt:lpstr>
      <vt:lpstr>Times New Roman</vt:lpstr>
      <vt:lpstr>Wingdings</vt:lpstr>
      <vt:lpstr>Nano 1 New</vt:lpstr>
      <vt:lpstr>CS ChemDraw Drawing</vt:lpstr>
      <vt:lpstr>PowerPoint Presentation</vt:lpstr>
      <vt:lpstr>PowerPoint Presentation</vt:lpstr>
      <vt:lpstr>Opgave 1</vt:lpstr>
      <vt:lpstr>Opgave 1</vt:lpstr>
      <vt:lpstr>Opgave 1</vt:lpstr>
      <vt:lpstr>Opgave 1</vt:lpstr>
      <vt:lpstr>Opgave 2</vt:lpstr>
      <vt:lpstr>Opgave 2</vt:lpstr>
      <vt:lpstr>Opgave 3</vt:lpstr>
      <vt:lpstr>Opgave 3</vt:lpstr>
      <vt:lpstr>Opgave 3</vt:lpstr>
      <vt:lpstr>Opgave 4</vt:lpstr>
      <vt:lpstr>Opgave 4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6-08-17T11:09:17Z</dcterms:created>
  <dcterms:modified xsi:type="dcterms:W3CDTF">2023-11-28T14:27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 by:">
    <vt:lpwstr>www.skabelon.dk</vt:lpwstr>
  </property>
</Properties>
</file>